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CEAC36" w14:textId="02B2C856" w:rsidR="00C24B98" w:rsidRPr="00835274" w:rsidRDefault="00C24B98" w:rsidP="00C24B98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r w:rsidRPr="00835274">
        <w:rPr>
          <w:rFonts w:cs="Times New Roman"/>
          <w:b/>
          <w:color w:val="FF0000"/>
          <w:sz w:val="26"/>
          <w:szCs w:val="26"/>
        </w:rPr>
        <w:t>CÁC DẠNG TOÁN 9 BÀI :</w:t>
      </w:r>
      <w:r w:rsidRPr="00835274">
        <w:rPr>
          <w:rFonts w:cs="Times New Roman"/>
          <w:b/>
          <w:color w:val="0000FF"/>
          <w:sz w:val="26"/>
          <w:szCs w:val="26"/>
        </w:rPr>
        <w:t xml:space="preserve"> LUYỆN TẬP CĂN THỨC BẬC HAI </w:t>
      </w:r>
    </w:p>
    <w:p w14:paraId="59E74E96" w14:textId="45B177A5" w:rsidR="00643233" w:rsidRPr="00835274" w:rsidRDefault="0025275B" w:rsidP="00C24B98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1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Tính giá trị của biểu thức chứa căn bậc hai</w:t>
      </w:r>
    </w:p>
    <w:p w14:paraId="3DE0A098" w14:textId="69DCAF4D" w:rsidR="009A3467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F61CF0"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3E86CA89" w14:textId="77777777" w:rsidTr="00212150">
        <w:tc>
          <w:tcPr>
            <w:tcW w:w="4839" w:type="dxa"/>
          </w:tcPr>
          <w:p w14:paraId="69C9DEB9" w14:textId="149B118F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520" w:dyaOrig="700" w14:anchorId="7D7EC2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35.05pt" o:ole="">
                  <v:imagedata r:id="rId8" o:title=""/>
                </v:shape>
                <o:OLEObject Type="Embed" ProgID="Equation.DSMT4" ShapeID="_x0000_i1025" DrawAspect="Content" ObjectID="_1719412078" r:id="rId9"/>
              </w:object>
            </w:r>
          </w:p>
        </w:tc>
        <w:tc>
          <w:tcPr>
            <w:tcW w:w="4839" w:type="dxa"/>
          </w:tcPr>
          <w:p w14:paraId="00725DD8" w14:textId="080F00D2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859" w:dyaOrig="520" w14:anchorId="030B7666">
                <v:shape id="_x0000_i1026" type="#_x0000_t75" style="width:42.55pt;height:25.65pt" o:ole="">
                  <v:imagedata r:id="rId10" o:title=""/>
                </v:shape>
                <o:OLEObject Type="Embed" ProgID="Equation.DSMT4" ShapeID="_x0000_i1026" DrawAspect="Content" ObjectID="_1719412079" r:id="rId1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2A62A828" w14:textId="77777777" w:rsidTr="00212150">
        <w:tc>
          <w:tcPr>
            <w:tcW w:w="4839" w:type="dxa"/>
          </w:tcPr>
          <w:p w14:paraId="59CC1679" w14:textId="31D3EB8D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800" w:dyaOrig="520" w14:anchorId="54358F87">
                <v:shape id="_x0000_i1027" type="#_x0000_t75" style="width:39.45pt;height:25.65pt" o:ole="">
                  <v:imagedata r:id="rId12" o:title=""/>
                </v:shape>
                <o:OLEObject Type="Embed" ProgID="Equation.DSMT4" ShapeID="_x0000_i1027" DrawAspect="Content" ObjectID="_1719412080" r:id="rId1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58715F9" w14:textId="79479B29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060" w:dyaOrig="760" w14:anchorId="1E538C64">
                <v:shape id="_x0000_i1028" type="#_x0000_t75" style="width:53.85pt;height:38.2pt" o:ole="">
                  <v:imagedata r:id="rId14" o:title=""/>
                </v:shape>
                <o:OLEObject Type="Embed" ProgID="Equation.DSMT4" ShapeID="_x0000_i1028" DrawAspect="Content" ObjectID="_1719412081" r:id="rId1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38DA87C9" w14:textId="7C4491D0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F61CF0"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5614A3DB" w14:textId="77777777" w:rsidTr="00212150">
        <w:tc>
          <w:tcPr>
            <w:tcW w:w="4839" w:type="dxa"/>
          </w:tcPr>
          <w:p w14:paraId="5A3E0C3D" w14:textId="54A14C2C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60" w:dyaOrig="360" w14:anchorId="2D45F7B4">
                <v:shape id="_x0000_i1029" type="#_x0000_t75" style="width:87.65pt;height:18.15pt" o:ole="">
                  <v:imagedata r:id="rId16" o:title=""/>
                </v:shape>
                <o:OLEObject Type="Embed" ProgID="Equation.DSMT4" ShapeID="_x0000_i1029" DrawAspect="Content" ObjectID="_1719412082" r:id="rId17"/>
              </w:object>
            </w:r>
          </w:p>
        </w:tc>
        <w:tc>
          <w:tcPr>
            <w:tcW w:w="4839" w:type="dxa"/>
          </w:tcPr>
          <w:p w14:paraId="19686C6F" w14:textId="5C735922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860" w:dyaOrig="600" w14:anchorId="703C7414">
                <v:shape id="_x0000_i1030" type="#_x0000_t75" style="width:92.65pt;height:30.05pt" o:ole="">
                  <v:imagedata r:id="rId18" o:title=""/>
                </v:shape>
                <o:OLEObject Type="Embed" ProgID="Equation.DSMT4" ShapeID="_x0000_i1030" DrawAspect="Content" ObjectID="_1719412083" r:id="rId1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2EF637B2" w14:textId="77777777" w:rsidTr="00212150">
        <w:tc>
          <w:tcPr>
            <w:tcW w:w="4839" w:type="dxa"/>
          </w:tcPr>
          <w:p w14:paraId="597077EC" w14:textId="5D0D3A86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2299" w:dyaOrig="600" w14:anchorId="6118B042">
                <v:shape id="_x0000_i1031" type="#_x0000_t75" style="width:114.55pt;height:30.05pt" o:ole="">
                  <v:imagedata r:id="rId20" o:title=""/>
                </v:shape>
                <o:OLEObject Type="Embed" ProgID="Equation.DSMT4" ShapeID="_x0000_i1031" DrawAspect="Content" ObjectID="_1719412084" r:id="rId2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4AB5792B" w14:textId="37A17391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2240" w:dyaOrig="480" w14:anchorId="0060D146">
                <v:shape id="_x0000_i1032" type="#_x0000_t75" style="width:112.05pt;height:24.4pt" o:ole="">
                  <v:imagedata r:id="rId22" o:title=""/>
                </v:shape>
                <o:OLEObject Type="Embed" ProgID="Equation.DSMT4" ShapeID="_x0000_i1032" DrawAspect="Content" ObjectID="_1719412085" r:id="rId2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9BEB13A" w14:textId="7A2BA593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2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Tìm điều kiện để biểu thức chứa căn bậc hai có nghĩa</w:t>
      </w:r>
    </w:p>
    <w:p w14:paraId="777BE293" w14:textId="4F6EF639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7F3ADB" w:rsidRPr="00835274">
        <w:rPr>
          <w:rFonts w:cs="Times New Roman"/>
          <w:sz w:val="26"/>
          <w:szCs w:val="26"/>
        </w:rPr>
        <w:t xml:space="preserve"> Với giá trị nào của </w:t>
      </w:r>
      <w:r w:rsidR="007F3ADB" w:rsidRPr="00835274">
        <w:rPr>
          <w:rFonts w:cs="Times New Roman"/>
          <w:position w:val="-6"/>
          <w:sz w:val="26"/>
          <w:szCs w:val="26"/>
        </w:rPr>
        <w:object w:dxaOrig="200" w:dyaOrig="220" w14:anchorId="5195FD3F">
          <v:shape id="_x0000_i1033" type="#_x0000_t75" style="width:10pt;height:10.65pt" o:ole="">
            <v:imagedata r:id="rId24" o:title=""/>
          </v:shape>
          <o:OLEObject Type="Embed" ProgID="Equation.DSMT4" ShapeID="_x0000_i1033" DrawAspect="Content" ObjectID="_1719412086" r:id="rId25"/>
        </w:object>
      </w:r>
      <w:r w:rsidR="007F3ADB"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F3ADB" w:rsidRPr="00835274" w14:paraId="7B8B9B28" w14:textId="77777777" w:rsidTr="00212150">
        <w:tc>
          <w:tcPr>
            <w:tcW w:w="4839" w:type="dxa"/>
          </w:tcPr>
          <w:p w14:paraId="167E8C48" w14:textId="78DA97F3" w:rsidR="007F3ADB" w:rsidRPr="00835274" w:rsidRDefault="007F3ADB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740" w:dyaOrig="700" w14:anchorId="333AFBCC">
                <v:shape id="_x0000_i1034" type="#_x0000_t75" style="width:36.95pt;height:35.05pt" o:ole="">
                  <v:imagedata r:id="rId26" o:title=""/>
                </v:shape>
                <o:OLEObject Type="Embed" ProgID="Equation.DSMT4" ShapeID="_x0000_i1034" DrawAspect="Content" ObjectID="_1719412087" r:id="rId27"/>
              </w:object>
            </w:r>
          </w:p>
        </w:tc>
        <w:tc>
          <w:tcPr>
            <w:tcW w:w="4839" w:type="dxa"/>
          </w:tcPr>
          <w:p w14:paraId="0FD86446" w14:textId="0E401B65" w:rsidR="007F3ADB" w:rsidRPr="00835274" w:rsidRDefault="007F3ADB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840" w:dyaOrig="700" w14:anchorId="25291D2C">
                <v:shape id="_x0000_i1035" type="#_x0000_t75" style="width:41.95pt;height:35.05pt" o:ole="">
                  <v:imagedata r:id="rId28" o:title=""/>
                </v:shape>
                <o:OLEObject Type="Embed" ProgID="Equation.DSMT4" ShapeID="_x0000_i1035" DrawAspect="Content" ObjectID="_1719412088" r:id="rId2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71F57677" w14:textId="77777777" w:rsidTr="00212150">
        <w:tc>
          <w:tcPr>
            <w:tcW w:w="4839" w:type="dxa"/>
          </w:tcPr>
          <w:p w14:paraId="60011CB2" w14:textId="6766D629" w:rsidR="00AE0D26" w:rsidRPr="00835274" w:rsidRDefault="00AE0D26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620" w:dyaOrig="360" w14:anchorId="30C2DE48">
                <v:shape id="_x0000_i1036" type="#_x0000_t75" style="width:31.3pt;height:18.15pt" o:ole="">
                  <v:imagedata r:id="rId30" o:title=""/>
                </v:shape>
                <o:OLEObject Type="Embed" ProgID="Equation.DSMT4" ShapeID="_x0000_i1036" DrawAspect="Content" ObjectID="_1719412089" r:id="rId3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5B6D426" w14:textId="7C19546F" w:rsidR="00AE0D26" w:rsidRPr="00835274" w:rsidRDefault="00AE0D26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360" w14:anchorId="7F2EFABF">
                <v:shape id="_x0000_i1037" type="#_x0000_t75" style="width:53.85pt;height:18.15pt" o:ole="">
                  <v:imagedata r:id="rId32" o:title=""/>
                </v:shape>
                <o:OLEObject Type="Embed" ProgID="Equation.DSMT4" ShapeID="_x0000_i1037" DrawAspect="Content" ObjectID="_1719412090" r:id="rId3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066E6CAB" w14:textId="77777777" w:rsidTr="00212150">
        <w:tc>
          <w:tcPr>
            <w:tcW w:w="4839" w:type="dxa"/>
          </w:tcPr>
          <w:p w14:paraId="46FDC496" w14:textId="5086607E" w:rsidR="007D1C47" w:rsidRPr="00835274" w:rsidRDefault="007D1C47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660" w:dyaOrig="700" w14:anchorId="32CF2B9E">
                <v:shape id="_x0000_i1038" type="#_x0000_t75" style="width:32.55pt;height:35.05pt" o:ole="">
                  <v:imagedata r:id="rId34" o:title=""/>
                </v:shape>
                <o:OLEObject Type="Embed" ProgID="Equation.DSMT4" ShapeID="_x0000_i1038" DrawAspect="Content" ObjectID="_1719412091" r:id="rId3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06B7B86" w14:textId="384D4480" w:rsidR="007D1C47" w:rsidRPr="00835274" w:rsidRDefault="007D1C47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60" w:dyaOrig="360" w14:anchorId="10FAA678">
                <v:shape id="_x0000_i1039" type="#_x0000_t75" style="width:47.6pt;height:18.15pt" o:ole="">
                  <v:imagedata r:id="rId36" o:title=""/>
                </v:shape>
                <o:OLEObject Type="Embed" ProgID="Equation.DSMT4" ShapeID="_x0000_i1039" DrawAspect="Content" ObjectID="_1719412092" r:id="rId3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2D6109A6" w14:textId="77777777" w:rsidR="00F61CF0" w:rsidRPr="00835274" w:rsidRDefault="007F3ADB" w:rsidP="00F61CF0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</w:t>
      </w:r>
      <w:r w:rsidR="00F116AF" w:rsidRPr="00835274">
        <w:rPr>
          <w:rFonts w:cs="Times New Roman"/>
          <w:b/>
          <w:bCs/>
          <w:sz w:val="26"/>
          <w:szCs w:val="26"/>
        </w:rPr>
        <w:t>ài 2:</w:t>
      </w:r>
      <w:r w:rsidRPr="00835274">
        <w:rPr>
          <w:rFonts w:cs="Times New Roman"/>
          <w:sz w:val="26"/>
          <w:szCs w:val="26"/>
        </w:rPr>
        <w:t xml:space="preserve"> </w:t>
      </w:r>
      <w:r w:rsidR="00F61CF0" w:rsidRPr="00835274">
        <w:rPr>
          <w:rFonts w:cs="Times New Roman"/>
          <w:sz w:val="26"/>
          <w:szCs w:val="26"/>
        </w:rPr>
        <w:t xml:space="preserve">Với giá trị nào của </w:t>
      </w:r>
      <w:r w:rsidR="00F61CF0" w:rsidRPr="00835274">
        <w:rPr>
          <w:rFonts w:cs="Times New Roman"/>
          <w:position w:val="-6"/>
          <w:sz w:val="26"/>
          <w:szCs w:val="26"/>
        </w:rPr>
        <w:object w:dxaOrig="200" w:dyaOrig="220" w14:anchorId="4EE43B44">
          <v:shape id="_x0000_i1040" type="#_x0000_t75" style="width:10pt;height:10.65pt" o:ole="">
            <v:imagedata r:id="rId24" o:title=""/>
          </v:shape>
          <o:OLEObject Type="Embed" ProgID="Equation.DSMT4" ShapeID="_x0000_i1040" DrawAspect="Content" ObjectID="_1719412093" r:id="rId38"/>
        </w:object>
      </w:r>
      <w:r w:rsidR="00F61CF0"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545FEB12" w14:textId="77777777" w:rsidTr="00212150">
        <w:tc>
          <w:tcPr>
            <w:tcW w:w="4839" w:type="dxa"/>
          </w:tcPr>
          <w:p w14:paraId="7EBBEF55" w14:textId="1B59AC77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00" w:dyaOrig="400" w14:anchorId="24C28FB9">
                <v:shape id="_x0000_i1041" type="#_x0000_t75" style="width:45.1pt;height:20.05pt" o:ole="">
                  <v:imagedata r:id="rId39" o:title=""/>
                </v:shape>
                <o:OLEObject Type="Embed" ProgID="Equation.DSMT4" ShapeID="_x0000_i1041" DrawAspect="Content" ObjectID="_1719412094" r:id="rId40"/>
              </w:object>
            </w:r>
          </w:p>
        </w:tc>
        <w:tc>
          <w:tcPr>
            <w:tcW w:w="4839" w:type="dxa"/>
          </w:tcPr>
          <w:p w14:paraId="0AD97B68" w14:textId="7D9956C0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571074E3">
                <v:shape id="_x0000_i1042" type="#_x0000_t75" style="width:62.6pt;height:20.05pt" o:ole="">
                  <v:imagedata r:id="rId41" o:title=""/>
                </v:shape>
                <o:OLEObject Type="Embed" ProgID="Equation.DSMT4" ShapeID="_x0000_i1042" DrawAspect="Content" ObjectID="_1719412095" r:id="rId4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78723856" w14:textId="77777777" w:rsidTr="00212150">
        <w:tc>
          <w:tcPr>
            <w:tcW w:w="4839" w:type="dxa"/>
          </w:tcPr>
          <w:p w14:paraId="6E5998F1" w14:textId="4624748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940" w:dyaOrig="700" w14:anchorId="0C34B132">
                <v:shape id="_x0000_i1043" type="#_x0000_t75" style="width:46.95pt;height:35.05pt" o:ole="">
                  <v:imagedata r:id="rId43" o:title=""/>
                </v:shape>
                <o:OLEObject Type="Embed" ProgID="Equation.DSMT4" ShapeID="_x0000_i1043" DrawAspect="Content" ObjectID="_1719412096" r:id="rId4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7E4D5992" w14:textId="1F2862C5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1300" w:dyaOrig="700" w14:anchorId="07DBDD65">
                <v:shape id="_x0000_i1044" type="#_x0000_t75" style="width:65.1pt;height:35.05pt" o:ole="">
                  <v:imagedata r:id="rId45" o:title=""/>
                </v:shape>
                <o:OLEObject Type="Embed" ProgID="Equation.DSMT4" ShapeID="_x0000_i1044" DrawAspect="Content" ObjectID="_1719412097" r:id="rId46"/>
              </w:object>
            </w:r>
          </w:p>
        </w:tc>
      </w:tr>
    </w:tbl>
    <w:p w14:paraId="43A1C4A7" w14:textId="55A9AE9D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3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Rút gọn biểu thức chứa căn bậc hai</w:t>
      </w:r>
    </w:p>
    <w:p w14:paraId="699C9393" w14:textId="3B028E41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AE0D26" w:rsidRPr="00835274">
        <w:rPr>
          <w:rFonts w:cs="Times New Roman"/>
          <w:sz w:val="26"/>
          <w:szCs w:val="26"/>
        </w:rPr>
        <w:t xml:space="preserve"> </w:t>
      </w:r>
      <w:bookmarkStart w:id="0" w:name="_Hlk12061576"/>
      <w:r w:rsidR="00AE0D26" w:rsidRPr="00835274">
        <w:rPr>
          <w:rFonts w:cs="Times New Roman"/>
          <w:sz w:val="26"/>
          <w:szCs w:val="26"/>
        </w:rPr>
        <w:t>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0D26" w:rsidRPr="00835274" w14:paraId="6519AC49" w14:textId="77777777" w:rsidTr="00BA2342">
        <w:tc>
          <w:tcPr>
            <w:tcW w:w="4839" w:type="dxa"/>
          </w:tcPr>
          <w:p w14:paraId="7C1F5D87" w14:textId="51C462FF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160" w:dyaOrig="600" w14:anchorId="1ED03712">
                <v:shape id="_x0000_i1045" type="#_x0000_t75" style="width:57.6pt;height:30.05pt" o:ole="">
                  <v:imagedata r:id="rId47" o:title=""/>
                </v:shape>
                <o:OLEObject Type="Embed" ProgID="Equation.DSMT4" ShapeID="_x0000_i1045" DrawAspect="Content" ObjectID="_1719412098" r:id="rId4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C79E337" w14:textId="7E7EEC3A" w:rsidR="00414B31" w:rsidRPr="00835274" w:rsidRDefault="00AE0D26" w:rsidP="00414B31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240" w:dyaOrig="600" w14:anchorId="619F7531">
                <v:shape id="_x0000_i1046" type="#_x0000_t75" style="width:62pt;height:30.05pt" o:ole="">
                  <v:imagedata r:id="rId49" o:title=""/>
                </v:shape>
                <o:OLEObject Type="Embed" ProgID="Equation.DSMT4" ShapeID="_x0000_i1046" DrawAspect="Content" ObjectID="_1719412099" r:id="rId5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A540A3D" w14:textId="6C1E07C7" w:rsidR="00414B31" w:rsidRPr="00835274" w:rsidRDefault="00414B31" w:rsidP="00414B31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AE0D26" w:rsidRPr="00835274" w14:paraId="7F462398" w14:textId="77777777" w:rsidTr="00BA2342">
        <w:tc>
          <w:tcPr>
            <w:tcW w:w="4839" w:type="dxa"/>
          </w:tcPr>
          <w:p w14:paraId="3BFA841C" w14:textId="10C07150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c. </w:t>
            </w:r>
            <w:r w:rsidRPr="00835274">
              <w:rPr>
                <w:rFonts w:cs="Times New Roman"/>
                <w:position w:val="-10"/>
                <w:sz w:val="26"/>
                <w:szCs w:val="26"/>
              </w:rPr>
              <w:object w:dxaOrig="999" w:dyaOrig="440" w14:anchorId="097F7714">
                <v:shape id="_x0000_i1047" type="#_x0000_t75" style="width:50.1pt;height:21.9pt" o:ole="">
                  <v:imagedata r:id="rId51" o:title=""/>
                </v:shape>
                <o:OLEObject Type="Embed" ProgID="Equation.DSMT4" ShapeID="_x0000_i1047" DrawAspect="Content" ObjectID="_1719412100" r:id="rId5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4AB00B0" w14:textId="2F19527B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10"/>
                <w:sz w:val="26"/>
                <w:szCs w:val="26"/>
              </w:rPr>
              <w:object w:dxaOrig="999" w:dyaOrig="440" w14:anchorId="39073FDA">
                <v:shape id="_x0000_i1048" type="#_x0000_t75" style="width:50.1pt;height:21.9pt" o:ole="">
                  <v:imagedata r:id="rId53" o:title=""/>
                </v:shape>
                <o:OLEObject Type="Embed" ProgID="Equation.DSMT4" ShapeID="_x0000_i1048" DrawAspect="Content" ObjectID="_1719412101" r:id="rId5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bookmarkEnd w:id="0"/>
    <w:p w14:paraId="1B7072A5" w14:textId="666E2ACA" w:rsidR="00AE0D26" w:rsidRPr="00835274" w:rsidRDefault="00F116AF" w:rsidP="00AE0D26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AE0D26"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0D26" w:rsidRPr="00835274" w14:paraId="47C1873E" w14:textId="77777777" w:rsidTr="003049C4">
        <w:tc>
          <w:tcPr>
            <w:tcW w:w="4839" w:type="dxa"/>
          </w:tcPr>
          <w:p w14:paraId="43EAEFD8" w14:textId="430DE6A5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740" w:dyaOrig="400" w14:anchorId="1D594934">
                <v:shape id="_x0000_i1049" type="#_x0000_t75" style="width:36.95pt;height:20.05pt" o:ole="">
                  <v:imagedata r:id="rId55" o:title=""/>
                </v:shape>
                <o:OLEObject Type="Embed" ProgID="Equation.DSMT4" ShapeID="_x0000_i1049" DrawAspect="Content" ObjectID="_1719412102" r:id="rId56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="00414B31"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5577A4C9">
                <v:shape id="_x0000_i1050" type="#_x0000_t75" style="width:27.55pt;height:14.4pt" o:ole="">
                  <v:imagedata r:id="rId57" o:title=""/>
                </v:shape>
                <o:OLEObject Type="Embed" ProgID="Equation.DSMT4" ShapeID="_x0000_i1050" DrawAspect="Content" ObjectID="_1719412103" r:id="rId58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7000B62" w14:textId="60D296B4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1160" w:dyaOrig="400" w14:anchorId="35A9B938">
                <v:shape id="_x0000_i1051" type="#_x0000_t75" style="width:57.6pt;height:20.05pt" o:ole="">
                  <v:imagedata r:id="rId59" o:title=""/>
                </v:shape>
                <o:OLEObject Type="Embed" ProgID="Equation.DSMT4" ShapeID="_x0000_i1051" DrawAspect="Content" ObjectID="_1719412104" r:id="rId60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="00414B31"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32C8D2D">
                <v:shape id="_x0000_i1052" type="#_x0000_t75" style="width:27.55pt;height:14.4pt" o:ole="">
                  <v:imagedata r:id="rId61" o:title=""/>
                </v:shape>
                <o:OLEObject Type="Embed" ProgID="Equation.DSMT4" ShapeID="_x0000_i1052" DrawAspect="Content" ObjectID="_1719412105" r:id="rId62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6239CE88" w14:textId="77777777" w:rsidTr="003049C4">
        <w:tc>
          <w:tcPr>
            <w:tcW w:w="4839" w:type="dxa"/>
          </w:tcPr>
          <w:p w14:paraId="4AAA4E42" w14:textId="7E0B5FD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960" w:dyaOrig="520" w14:anchorId="5252FDB7">
                <v:shape id="_x0000_i1053" type="#_x0000_t75" style="width:47.6pt;height:25.65pt" o:ole="">
                  <v:imagedata r:id="rId63" o:title=""/>
                </v:shape>
                <o:OLEObject Type="Embed" ProgID="Equation.DSMT4" ShapeID="_x0000_i1053" DrawAspect="Content" ObjectID="_1719412106" r:id="rId6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0F1EA60E">
                <v:shape id="_x0000_i1054" type="#_x0000_t75" style="width:25.65pt;height:14.4pt" o:ole="">
                  <v:imagedata r:id="rId65" o:title=""/>
                </v:shape>
                <o:OLEObject Type="Embed" ProgID="Equation.DSMT4" ShapeID="_x0000_i1054" DrawAspect="Content" ObjectID="_1719412107" r:id="rId6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2892414" w14:textId="4FE697F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800" w:dyaOrig="400" w14:anchorId="72A06D13">
                <v:shape id="_x0000_i1055" type="#_x0000_t75" style="width:90.15pt;height:20.05pt" o:ole="">
                  <v:imagedata r:id="rId67" o:title=""/>
                </v:shape>
                <o:OLEObject Type="Embed" ProgID="Equation.DSMT4" ShapeID="_x0000_i1055" DrawAspect="Content" ObjectID="_1719412108" r:id="rId6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580" w:dyaOrig="620" w14:anchorId="0F8566F2">
                <v:shape id="_x0000_i1056" type="#_x0000_t75" style="width:29.45pt;height:31.3pt" o:ole="">
                  <v:imagedata r:id="rId69" o:title=""/>
                </v:shape>
                <o:OLEObject Type="Embed" ProgID="Equation.DSMT4" ShapeID="_x0000_i1056" DrawAspect="Content" ObjectID="_1719412109" r:id="rId70"/>
              </w:object>
            </w:r>
          </w:p>
        </w:tc>
      </w:tr>
      <w:tr w:rsidR="001C2254" w:rsidRPr="00835274" w14:paraId="253E1F0B" w14:textId="77777777" w:rsidTr="003049C4">
        <w:tc>
          <w:tcPr>
            <w:tcW w:w="4839" w:type="dxa"/>
          </w:tcPr>
          <w:p w14:paraId="2E1FD3E7" w14:textId="666F0168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80" w:dyaOrig="400" w14:anchorId="2493AC75">
                <v:shape id="_x0000_i1057" type="#_x0000_t75" style="width:63.85pt;height:20.05pt" o:ole="">
                  <v:imagedata r:id="rId71" o:title=""/>
                </v:shape>
                <o:OLEObject Type="Embed" ProgID="Equation.DSMT4" ShapeID="_x0000_i1057" DrawAspect="Content" ObjectID="_1719412110" r:id="rId7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0AF8CA3F">
                <v:shape id="_x0000_i1058" type="#_x0000_t75" style="width:33.2pt;height:14.4pt" o:ole="">
                  <v:imagedata r:id="rId73" o:title=""/>
                </v:shape>
                <o:OLEObject Type="Embed" ProgID="Equation.DSMT4" ShapeID="_x0000_i1058" DrawAspect="Content" ObjectID="_1719412111" r:id="rId74"/>
              </w:object>
            </w:r>
          </w:p>
        </w:tc>
        <w:tc>
          <w:tcPr>
            <w:tcW w:w="4839" w:type="dxa"/>
          </w:tcPr>
          <w:p w14:paraId="1611001D" w14:textId="13B66196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2274A240">
                <v:shape id="_x0000_i1059" type="#_x0000_t75" style="width:62.6pt;height:20.05pt" o:ole="">
                  <v:imagedata r:id="rId75" o:title=""/>
                </v:shape>
                <o:OLEObject Type="Embed" ProgID="Equation.DSMT4" ShapeID="_x0000_i1059" DrawAspect="Content" ObjectID="_1719412112" r:id="rId7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3002188E" w14:textId="425AE139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4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Phân tích đa thức thành nhân tử</w:t>
      </w:r>
    </w:p>
    <w:p w14:paraId="337F23A5" w14:textId="123353AB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414B31" w:rsidRPr="00835274">
        <w:rPr>
          <w:rFonts w:cs="Times New Roman"/>
          <w:sz w:val="26"/>
          <w:szCs w:val="26"/>
        </w:rPr>
        <w:t xml:space="preserve"> 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414B31" w:rsidRPr="00835274" w14:paraId="0E21FE01" w14:textId="77777777" w:rsidTr="003049C4">
        <w:tc>
          <w:tcPr>
            <w:tcW w:w="4839" w:type="dxa"/>
          </w:tcPr>
          <w:p w14:paraId="53B189BC" w14:textId="78281DB2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39" w:dyaOrig="320" w14:anchorId="5B5C585B">
                <v:shape id="_x0000_i1060" type="#_x0000_t75" style="width:32.55pt;height:15.65pt" o:ole="">
                  <v:imagedata r:id="rId77" o:title=""/>
                </v:shape>
                <o:OLEObject Type="Embed" ProgID="Equation.DSMT4" ShapeID="_x0000_i1060" DrawAspect="Content" ObjectID="_1719412113" r:id="rId7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CFDC2AB" w14:textId="7EB80B67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740" w:dyaOrig="320" w14:anchorId="11759A28">
                <v:shape id="_x0000_i1061" type="#_x0000_t75" style="width:36.95pt;height:15.65pt" o:ole="">
                  <v:imagedata r:id="rId79" o:title=""/>
                </v:shape>
                <o:OLEObject Type="Embed" ProgID="Equation.DSMT4" ShapeID="_x0000_i1061" DrawAspect="Content" ObjectID="_1719412114" r:id="rId8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79232A93" w14:textId="77777777" w:rsidTr="003049C4">
        <w:tc>
          <w:tcPr>
            <w:tcW w:w="4839" w:type="dxa"/>
          </w:tcPr>
          <w:p w14:paraId="491A24B6" w14:textId="1F247A6F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360" w14:anchorId="09C9CB84">
                <v:shape id="_x0000_i1062" type="#_x0000_t75" style="width:68.85pt;height:18.15pt" o:ole="">
                  <v:imagedata r:id="rId81" o:title=""/>
                </v:shape>
                <o:OLEObject Type="Embed" ProgID="Equation.DSMT4" ShapeID="_x0000_i1062" DrawAspect="Content" ObjectID="_1719412115" r:id="rId8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AFF2460" w14:textId="260AEB18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500" w:dyaOrig="340" w14:anchorId="54CF0DEB">
                <v:shape id="_x0000_i1063" type="#_x0000_t75" style="width:75.15pt;height:17.55pt" o:ole="">
                  <v:imagedata r:id="rId83" o:title=""/>
                </v:shape>
                <o:OLEObject Type="Embed" ProgID="Equation.DSMT4" ShapeID="_x0000_i1063" DrawAspect="Content" ObjectID="_1719412116" r:id="rId8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15DAD6D" w14:textId="0BE9B9BC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414B31" w:rsidRPr="00835274">
        <w:rPr>
          <w:rFonts w:cs="Times New Roman"/>
          <w:b/>
          <w:bCs/>
          <w:sz w:val="26"/>
          <w:szCs w:val="26"/>
        </w:rPr>
        <w:t xml:space="preserve"> </w:t>
      </w:r>
      <w:r w:rsidR="00414B31" w:rsidRPr="00835274">
        <w:rPr>
          <w:rFonts w:cs="Times New Roman"/>
          <w:sz w:val="26"/>
          <w:szCs w:val="26"/>
        </w:rPr>
        <w:t>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414B31" w:rsidRPr="00835274" w14:paraId="3200E785" w14:textId="77777777" w:rsidTr="003049C4">
        <w:tc>
          <w:tcPr>
            <w:tcW w:w="4839" w:type="dxa"/>
          </w:tcPr>
          <w:p w14:paraId="725870FE" w14:textId="623B9499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20" w:dyaOrig="320" w14:anchorId="0931A2E5">
                <v:shape id="_x0000_i1064" type="#_x0000_t75" style="width:31.3pt;height:15.65pt" o:ole="">
                  <v:imagedata r:id="rId85" o:title=""/>
                </v:shape>
                <o:OLEObject Type="Embed" ProgID="Equation.DSMT4" ShapeID="_x0000_i1064" DrawAspect="Content" ObjectID="_1719412117" r:id="rId8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45F3B8AF" w14:textId="6D0AD4AA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740" w:dyaOrig="320" w14:anchorId="5042E02A">
                <v:shape id="_x0000_i1065" type="#_x0000_t75" style="width:36.95pt;height:15.65pt" o:ole="">
                  <v:imagedata r:id="rId87" o:title=""/>
                </v:shape>
                <o:OLEObject Type="Embed" ProgID="Equation.DSMT4" ShapeID="_x0000_i1065" DrawAspect="Content" ObjectID="_1719412118" r:id="rId8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5CFA5A20" w14:textId="77777777" w:rsidTr="003049C4">
        <w:tc>
          <w:tcPr>
            <w:tcW w:w="4839" w:type="dxa"/>
          </w:tcPr>
          <w:p w14:paraId="67BE99E7" w14:textId="1D877B0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380" w:dyaOrig="340" w14:anchorId="309E9535">
                <v:shape id="_x0000_i1066" type="#_x0000_t75" style="width:68.85pt;height:17.55pt" o:ole="">
                  <v:imagedata r:id="rId89" o:title=""/>
                </v:shape>
                <o:OLEObject Type="Embed" ProgID="Equation.DSMT4" ShapeID="_x0000_i1066" DrawAspect="Content" ObjectID="_1719412119" r:id="rId9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62322CA" w14:textId="1BE9EA22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480" w:dyaOrig="360" w14:anchorId="4ECEE5F3">
                <v:shape id="_x0000_i1067" type="#_x0000_t75" style="width:74.5pt;height:18.15pt" o:ole="">
                  <v:imagedata r:id="rId91" o:title=""/>
                </v:shape>
                <o:OLEObject Type="Embed" ProgID="Equation.DSMT4" ShapeID="_x0000_i1067" DrawAspect="Content" ObjectID="_1719412120" r:id="rId9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68F3FAB4" w14:textId="31EFB5EC" w:rsidR="00F02651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 xml:space="preserve">Dạng 5: 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Giải phương trinh</w:t>
      </w:r>
    </w:p>
    <w:p w14:paraId="5422E8B0" w14:textId="272C1E33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ED3570"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D3570" w:rsidRPr="00835274" w14:paraId="52D54CE4" w14:textId="77777777" w:rsidTr="003049C4">
        <w:tc>
          <w:tcPr>
            <w:tcW w:w="4839" w:type="dxa"/>
          </w:tcPr>
          <w:p w14:paraId="781D23E0" w14:textId="4069B036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820" w:dyaOrig="400" w14:anchorId="57DBC2AC">
                <v:shape id="_x0000_i1068" type="#_x0000_t75" style="width:40.7pt;height:20.05pt" o:ole="">
                  <v:imagedata r:id="rId93" o:title=""/>
                </v:shape>
                <o:OLEObject Type="Embed" ProgID="Equation.DSMT4" ShapeID="_x0000_i1068" DrawAspect="Content" ObjectID="_1719412121" r:id="rId9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0F64582" w14:textId="0AF566CF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400" w14:anchorId="1053B166">
                <v:shape id="_x0000_i1069" type="#_x0000_t75" style="width:53.85pt;height:20.05pt" o:ole="">
                  <v:imagedata r:id="rId95" o:title=""/>
                </v:shape>
                <o:OLEObject Type="Embed" ProgID="Equation.DSMT4" ShapeID="_x0000_i1069" DrawAspect="Content" ObjectID="_1719412122" r:id="rId9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ED3570" w:rsidRPr="00835274" w14:paraId="43EF3DCE" w14:textId="77777777" w:rsidTr="003049C4">
        <w:tc>
          <w:tcPr>
            <w:tcW w:w="4839" w:type="dxa"/>
          </w:tcPr>
          <w:p w14:paraId="5BF3974D" w14:textId="425A617E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400" w14:anchorId="75C95930">
                <v:shape id="_x0000_i1070" type="#_x0000_t75" style="width:68.85pt;height:20.05pt" o:ole="">
                  <v:imagedata r:id="rId97" o:title=""/>
                </v:shape>
                <o:OLEObject Type="Embed" ProgID="Equation.DSMT4" ShapeID="_x0000_i1070" DrawAspect="Content" ObjectID="_1719412123" r:id="rId9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B0041F6" w14:textId="17B90772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20" w:dyaOrig="460" w14:anchorId="486F7D0C">
                <v:shape id="_x0000_i1071" type="#_x0000_t75" style="width:71.35pt;height:23.15pt" o:ole="">
                  <v:imagedata r:id="rId99" o:title=""/>
                </v:shape>
                <o:OLEObject Type="Embed" ProgID="Equation.DSMT4" ShapeID="_x0000_i1071" DrawAspect="Content" ObjectID="_1719412124" r:id="rId10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22E167B" w14:textId="7708C9A1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ED3570"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1C2254" w:rsidRPr="00835274" w14:paraId="2622786E" w14:textId="77777777" w:rsidTr="003049C4">
        <w:tc>
          <w:tcPr>
            <w:tcW w:w="4839" w:type="dxa"/>
          </w:tcPr>
          <w:p w14:paraId="31CA6BC6" w14:textId="6F89085F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359" w:dyaOrig="520" w14:anchorId="6FFA2DF7">
                <v:shape id="_x0000_i1072" type="#_x0000_t75" style="width:67.6pt;height:25.65pt" o:ole="">
                  <v:imagedata r:id="rId101" o:title=""/>
                </v:shape>
                <o:OLEObject Type="Embed" ProgID="Equation.DSMT4" ShapeID="_x0000_i1072" DrawAspect="Content" ObjectID="_1719412125" r:id="rId10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3D955D20" w14:textId="3A52A76E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620" w:dyaOrig="400" w14:anchorId="6BC25E5B">
                <v:shape id="_x0000_i1073" type="#_x0000_t75" style="width:81.4pt;height:20.05pt" o:ole="">
                  <v:imagedata r:id="rId103" o:title=""/>
                </v:shape>
                <o:OLEObject Type="Embed" ProgID="Equation.DSMT4" ShapeID="_x0000_i1073" DrawAspect="Content" ObjectID="_1719412126" r:id="rId10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1C2254" w:rsidRPr="00835274" w14:paraId="51E106E4" w14:textId="77777777" w:rsidTr="003049C4">
        <w:tc>
          <w:tcPr>
            <w:tcW w:w="4839" w:type="dxa"/>
          </w:tcPr>
          <w:p w14:paraId="1372EBB4" w14:textId="2035790B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960" w:dyaOrig="400" w14:anchorId="1AAAAC31">
                <v:shape id="_x0000_i1074" type="#_x0000_t75" style="width:97.65pt;height:20.05pt" o:ole="">
                  <v:imagedata r:id="rId105" o:title=""/>
                </v:shape>
                <o:OLEObject Type="Embed" ProgID="Equation.DSMT4" ShapeID="_x0000_i1074" DrawAspect="Content" ObjectID="_1719412127" r:id="rId10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3AC926C4" w14:textId="3ABD16B5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2000" w:dyaOrig="400" w14:anchorId="209C9344">
                <v:shape id="_x0000_i1075" type="#_x0000_t75" style="width:99.55pt;height:20.05pt" o:ole="">
                  <v:imagedata r:id="rId107" o:title=""/>
                </v:shape>
                <o:OLEObject Type="Embed" ProgID="Equation.DSMT4" ShapeID="_x0000_i1075" DrawAspect="Content" ObjectID="_1719412128" r:id="rId10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1C2254" w:rsidRPr="00835274" w14:paraId="20E591EE" w14:textId="77777777" w:rsidTr="003049C4">
        <w:tc>
          <w:tcPr>
            <w:tcW w:w="4839" w:type="dxa"/>
          </w:tcPr>
          <w:p w14:paraId="627AD769" w14:textId="47D3AA65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00" w:dyaOrig="360" w14:anchorId="034EB830">
                <v:shape id="_x0000_i1076" type="#_x0000_t75" style="width:84.5pt;height:18.15pt" o:ole="">
                  <v:imagedata r:id="rId109" o:title=""/>
                </v:shape>
                <o:OLEObject Type="Embed" ProgID="Equation.DSMT4" ShapeID="_x0000_i1076" DrawAspect="Content" ObjectID="_1719412129" r:id="rId11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DA6BE77" w14:textId="002F6D8A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520" w:dyaOrig="360" w14:anchorId="7E19918D">
                <v:shape id="_x0000_i1077" type="#_x0000_t75" style="width:76.4pt;height:18.15pt" o:ole="">
                  <v:imagedata r:id="rId111" o:title=""/>
                </v:shape>
                <o:OLEObject Type="Embed" ProgID="Equation.DSMT4" ShapeID="_x0000_i1077" DrawAspect="Content" ObjectID="_1719412130" r:id="rId11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20329C7C" w14:textId="496CFD03" w:rsidR="007D1C47" w:rsidRPr="00835274" w:rsidRDefault="00835274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835274">
        <w:rPr>
          <w:rFonts w:cs="Times New Roman"/>
          <w:b/>
          <w:color w:val="0000FF"/>
          <w:sz w:val="26"/>
          <w:szCs w:val="26"/>
        </w:rPr>
        <w:t xml:space="preserve">LỜI GIẢI </w:t>
      </w:r>
    </w:p>
    <w:p w14:paraId="269AD1F6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lastRenderedPageBreak/>
        <w:t>Dạng 1: Tính giá trị của biểu thức chứa căn bậc hai</w:t>
      </w:r>
    </w:p>
    <w:p w14:paraId="1C7594A0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7270AE75" w14:textId="77777777" w:rsidTr="00BA2342">
        <w:tc>
          <w:tcPr>
            <w:tcW w:w="4839" w:type="dxa"/>
          </w:tcPr>
          <w:p w14:paraId="65D371D3" w14:textId="7396A0AD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1712B3" w:rsidRPr="00835274">
              <w:rPr>
                <w:rFonts w:cs="Times New Roman"/>
                <w:position w:val="-26"/>
                <w:sz w:val="26"/>
                <w:szCs w:val="26"/>
              </w:rPr>
              <w:object w:dxaOrig="920" w:dyaOrig="700" w14:anchorId="754EAA73">
                <v:shape id="_x0000_i1078" type="#_x0000_t75" style="width:46.35pt;height:35.05pt" o:ole="">
                  <v:imagedata r:id="rId113" o:title=""/>
                </v:shape>
                <o:OLEObject Type="Embed" ProgID="Equation.DSMT4" ShapeID="_x0000_i1078" DrawAspect="Content" ObjectID="_1719412131" r:id="rId114"/>
              </w:object>
            </w:r>
          </w:p>
        </w:tc>
        <w:tc>
          <w:tcPr>
            <w:tcW w:w="4839" w:type="dxa"/>
          </w:tcPr>
          <w:p w14:paraId="7BC2923A" w14:textId="4A36BB0B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1712B3" w:rsidRPr="00835274">
              <w:rPr>
                <w:rFonts w:cs="Times New Roman"/>
                <w:position w:val="-16"/>
                <w:sz w:val="26"/>
                <w:szCs w:val="26"/>
              </w:rPr>
              <w:object w:dxaOrig="1420" w:dyaOrig="520" w14:anchorId="65EDF390">
                <v:shape id="_x0000_i1079" type="#_x0000_t75" style="width:71.35pt;height:25.65pt" o:ole="">
                  <v:imagedata r:id="rId115" o:title=""/>
                </v:shape>
                <o:OLEObject Type="Embed" ProgID="Equation.DSMT4" ShapeID="_x0000_i1079" DrawAspect="Content" ObjectID="_1719412132" r:id="rId11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136AE12B" w14:textId="77777777" w:rsidTr="00BA2342">
        <w:tc>
          <w:tcPr>
            <w:tcW w:w="4839" w:type="dxa"/>
          </w:tcPr>
          <w:p w14:paraId="67E1B437" w14:textId="01774E9C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="001712B3" w:rsidRPr="00835274">
              <w:rPr>
                <w:rFonts w:cs="Times New Roman"/>
                <w:position w:val="-16"/>
                <w:sz w:val="26"/>
                <w:szCs w:val="26"/>
              </w:rPr>
              <w:object w:dxaOrig="1160" w:dyaOrig="520" w14:anchorId="74A5C9D4">
                <v:shape id="_x0000_i1080" type="#_x0000_t75" style="width:57.6pt;height:25.65pt" o:ole="">
                  <v:imagedata r:id="rId117" o:title=""/>
                </v:shape>
                <o:OLEObject Type="Embed" ProgID="Equation.DSMT4" ShapeID="_x0000_i1080" DrawAspect="Content" ObjectID="_1719412133" r:id="rId11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8CB899B" w14:textId="193C254B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1712B3" w:rsidRPr="00835274">
              <w:rPr>
                <w:rFonts w:cs="Times New Roman"/>
                <w:position w:val="-30"/>
                <w:sz w:val="26"/>
                <w:szCs w:val="26"/>
              </w:rPr>
              <w:object w:dxaOrig="1540" w:dyaOrig="760" w14:anchorId="173CC726">
                <v:shape id="_x0000_i1081" type="#_x0000_t75" style="width:77pt;height:38.2pt" o:ole="">
                  <v:imagedata r:id="rId119" o:title=""/>
                </v:shape>
                <o:OLEObject Type="Embed" ProgID="Equation.DSMT4" ShapeID="_x0000_i1081" DrawAspect="Content" ObjectID="_1719412134" r:id="rId12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064CEAA4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4E7E535" w14:textId="77777777" w:rsidTr="00BA2342">
        <w:tc>
          <w:tcPr>
            <w:tcW w:w="4839" w:type="dxa"/>
          </w:tcPr>
          <w:p w14:paraId="68A35B61" w14:textId="3A483ADF" w:rsidR="001712B3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1712B3" w:rsidRPr="00835274">
              <w:rPr>
                <w:rFonts w:cs="Times New Roman"/>
                <w:position w:val="-8"/>
                <w:sz w:val="26"/>
                <w:szCs w:val="26"/>
              </w:rPr>
              <w:object w:dxaOrig="1760" w:dyaOrig="360" w14:anchorId="7E4F10E6">
                <v:shape id="_x0000_i1082" type="#_x0000_t75" style="width:87.65pt;height:18.15pt" o:ole="">
                  <v:imagedata r:id="rId121" o:title=""/>
                </v:shape>
                <o:OLEObject Type="Embed" ProgID="Equation.DSMT4" ShapeID="_x0000_i1082" DrawAspect="Content" ObjectID="_1719412135" r:id="rId122"/>
              </w:object>
            </w:r>
          </w:p>
          <w:p w14:paraId="4FD25C03" w14:textId="45E84B7C" w:rsidR="007D1C47" w:rsidRPr="00835274" w:rsidRDefault="001712B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160" w:dyaOrig="999" w14:anchorId="11B0BD79">
                <v:shape id="_x0000_i1083" type="#_x0000_t75" style="width:57.6pt;height:50.1pt" o:ole="">
                  <v:imagedata r:id="rId123" o:title=""/>
                </v:shape>
                <o:OLEObject Type="Embed" ProgID="Equation.DSMT4" ShapeID="_x0000_i1083" DrawAspect="Content" ObjectID="_1719412136" r:id="rId124"/>
              </w:object>
            </w:r>
          </w:p>
        </w:tc>
        <w:tc>
          <w:tcPr>
            <w:tcW w:w="4839" w:type="dxa"/>
          </w:tcPr>
          <w:p w14:paraId="2D962A63" w14:textId="2EA6DFA2" w:rsidR="001712B3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1712B3" w:rsidRPr="00835274">
              <w:rPr>
                <w:rFonts w:cs="Times New Roman"/>
                <w:position w:val="-20"/>
                <w:sz w:val="26"/>
                <w:szCs w:val="26"/>
              </w:rPr>
              <w:object w:dxaOrig="1860" w:dyaOrig="600" w14:anchorId="3B2251BF">
                <v:shape id="_x0000_i1084" type="#_x0000_t75" style="width:92.65pt;height:30.05pt" o:ole="">
                  <v:imagedata r:id="rId125" o:title=""/>
                </v:shape>
                <o:OLEObject Type="Embed" ProgID="Equation.DSMT4" ShapeID="_x0000_i1084" DrawAspect="Content" ObjectID="_1719412137" r:id="rId126"/>
              </w:object>
            </w:r>
          </w:p>
          <w:p w14:paraId="5420AF0A" w14:textId="47D0849B" w:rsidR="007D1C47" w:rsidRPr="00835274" w:rsidRDefault="001712B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660" w:dyaOrig="1219" w14:anchorId="44617511">
                <v:shape id="_x0000_i1085" type="#_x0000_t75" style="width:82.65pt;height:61.35pt" o:ole="">
                  <v:imagedata r:id="rId127" o:title=""/>
                </v:shape>
                <o:OLEObject Type="Embed" ProgID="Equation.DSMT4" ShapeID="_x0000_i1085" DrawAspect="Content" ObjectID="_1719412138" r:id="rId128"/>
              </w:object>
            </w:r>
            <w:r w:rsidR="007D1C47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7343FE4B" w14:textId="77777777" w:rsidTr="00BA2342">
        <w:tc>
          <w:tcPr>
            <w:tcW w:w="4839" w:type="dxa"/>
          </w:tcPr>
          <w:p w14:paraId="4F50DC2C" w14:textId="3EB70ABD" w:rsidR="001712B3" w:rsidRPr="00835274" w:rsidRDefault="007D1C47" w:rsidP="00843D76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="00843D76" w:rsidRPr="00835274">
              <w:rPr>
                <w:rFonts w:cs="Times New Roman"/>
                <w:position w:val="-40"/>
                <w:sz w:val="26"/>
                <w:szCs w:val="26"/>
              </w:rPr>
              <w:object w:dxaOrig="2299" w:dyaOrig="920" w14:anchorId="69D4EA29">
                <v:shape id="_x0000_i1086" type="#_x0000_t75" style="width:114.55pt;height:46.35pt" o:ole="">
                  <v:imagedata r:id="rId129" o:title=""/>
                </v:shape>
                <o:OLEObject Type="Embed" ProgID="Equation.DSMT4" ShapeID="_x0000_i1086" DrawAspect="Content" ObjectID="_1719412139" r:id="rId13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932CA" w:rsidRPr="00835274">
              <w:rPr>
                <w:rFonts w:cs="Times New Roman"/>
                <w:position w:val="-86"/>
                <w:sz w:val="26"/>
                <w:szCs w:val="26"/>
              </w:rPr>
              <w:object w:dxaOrig="2220" w:dyaOrig="1840" w14:anchorId="7B915E4D">
                <v:shape id="_x0000_i1087" type="#_x0000_t75" style="width:111.45pt;height:92.05pt" o:ole="">
                  <v:imagedata r:id="rId131" o:title=""/>
                </v:shape>
                <o:OLEObject Type="Embed" ProgID="Equation.DSMT4" ShapeID="_x0000_i1087" DrawAspect="Content" ObjectID="_1719412140" r:id="rId132"/>
              </w:object>
            </w:r>
          </w:p>
        </w:tc>
        <w:tc>
          <w:tcPr>
            <w:tcW w:w="4839" w:type="dxa"/>
          </w:tcPr>
          <w:p w14:paraId="7D148DEA" w14:textId="620E3663" w:rsidR="00F932CA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F932CA"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932CA" w:rsidRPr="00835274">
              <w:rPr>
                <w:rFonts w:cs="Times New Roman"/>
                <w:position w:val="-18"/>
                <w:sz w:val="26"/>
                <w:szCs w:val="26"/>
              </w:rPr>
              <w:object w:dxaOrig="2240" w:dyaOrig="480" w14:anchorId="17B62110">
                <v:shape id="_x0000_i1088" type="#_x0000_t75" style="width:112.05pt;height:24.4pt" o:ole="">
                  <v:imagedata r:id="rId133" o:title=""/>
                </v:shape>
                <o:OLEObject Type="Embed" ProgID="Equation.DSMT4" ShapeID="_x0000_i1088" DrawAspect="Content" ObjectID="_1719412141" r:id="rId134"/>
              </w:object>
            </w:r>
          </w:p>
          <w:p w14:paraId="6C1B6D7B" w14:textId="432BA98E" w:rsidR="007D1C47" w:rsidRPr="00835274" w:rsidRDefault="00F932CA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640" w:dyaOrig="1060" w14:anchorId="282810B2">
                <v:shape id="_x0000_i1089" type="#_x0000_t75" style="width:82pt;height:53.85pt" o:ole="">
                  <v:imagedata r:id="rId135" o:title=""/>
                </v:shape>
                <o:OLEObject Type="Embed" ProgID="Equation.DSMT4" ShapeID="_x0000_i1089" DrawAspect="Content" ObjectID="_1719412142" r:id="rId136"/>
              </w:object>
            </w:r>
            <w:r w:rsidR="007D1C47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27F71C5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2: Tìm điều kiện để biểu thức chứa căn bậc hai có nghĩa</w:t>
      </w:r>
    </w:p>
    <w:p w14:paraId="3E3C430C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Với giá trị nào của </w:t>
      </w:r>
      <w:r w:rsidRPr="00835274">
        <w:rPr>
          <w:rFonts w:cs="Times New Roman"/>
          <w:position w:val="-6"/>
          <w:sz w:val="26"/>
          <w:szCs w:val="26"/>
        </w:rPr>
        <w:object w:dxaOrig="200" w:dyaOrig="220" w14:anchorId="2415426D">
          <v:shape id="_x0000_i1090" type="#_x0000_t75" style="width:10pt;height:10.65pt" o:ole="">
            <v:imagedata r:id="rId24" o:title=""/>
          </v:shape>
          <o:OLEObject Type="Embed" ProgID="Equation.DSMT4" ShapeID="_x0000_i1090" DrawAspect="Content" ObjectID="_1719412143" r:id="rId137"/>
        </w:object>
      </w:r>
      <w:r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5"/>
        <w:gridCol w:w="4685"/>
      </w:tblGrid>
      <w:tr w:rsidR="007D1C47" w:rsidRPr="00835274" w14:paraId="5F37A9B4" w14:textId="77777777" w:rsidTr="000678C6">
        <w:trPr>
          <w:trHeight w:val="1344"/>
        </w:trPr>
        <w:tc>
          <w:tcPr>
            <w:tcW w:w="4685" w:type="dxa"/>
          </w:tcPr>
          <w:p w14:paraId="3E22E49B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740" w:dyaOrig="700" w14:anchorId="5EA20731">
                <v:shape id="_x0000_i1091" type="#_x0000_t75" style="width:36.95pt;height:35.05pt" o:ole="">
                  <v:imagedata r:id="rId26" o:title=""/>
                </v:shape>
                <o:OLEObject Type="Embed" ProgID="Equation.DSMT4" ShapeID="_x0000_i1091" DrawAspect="Content" ObjectID="_1719412144" r:id="rId138"/>
              </w:object>
            </w:r>
            <w:r w:rsidR="00EF64EF" w:rsidRPr="00835274">
              <w:rPr>
                <w:rFonts w:cs="Times New Roman"/>
                <w:sz w:val="26"/>
                <w:szCs w:val="26"/>
              </w:rPr>
              <w:t xml:space="preserve"> có nghĩa </w:t>
            </w:r>
            <w:r w:rsidR="00EF64EF" w:rsidRPr="00835274">
              <w:rPr>
                <w:rFonts w:cs="Times New Roman"/>
                <w:position w:val="-6"/>
                <w:sz w:val="26"/>
                <w:szCs w:val="26"/>
              </w:rPr>
              <w:object w:dxaOrig="1200" w:dyaOrig="279" w14:anchorId="414C8E9E">
                <v:shape id="_x0000_i1092" type="#_x0000_t75" style="width:60.1pt;height:14.4pt" o:ole="">
                  <v:imagedata r:id="rId139" o:title=""/>
                </v:shape>
                <o:OLEObject Type="Embed" ProgID="Equation.DSMT4" ShapeID="_x0000_i1092" DrawAspect="Content" ObjectID="_1719412145" r:id="rId140"/>
              </w:object>
            </w:r>
            <w:r w:rsidR="00EF64EF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8E4EAD8" w14:textId="628AA240" w:rsidR="00EF64EF" w:rsidRPr="00835274" w:rsidRDefault="00EF64EF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0F205EE7">
                <v:shape id="_x0000_i1093" type="#_x0000_t75" style="width:42.55pt;height:14.4pt" o:ole="">
                  <v:imagedata r:id="rId141" o:title=""/>
                </v:shape>
                <o:OLEObject Type="Embed" ProgID="Equation.DSMT4" ShapeID="_x0000_i1093" DrawAspect="Content" ObjectID="_1719412146" r:id="rId142"/>
              </w:object>
            </w:r>
          </w:p>
        </w:tc>
        <w:tc>
          <w:tcPr>
            <w:tcW w:w="4685" w:type="dxa"/>
          </w:tcPr>
          <w:p w14:paraId="4ABBF0E1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840" w:dyaOrig="700" w14:anchorId="08FADA77">
                <v:shape id="_x0000_i1094" type="#_x0000_t75" style="width:41.95pt;height:35.05pt" o:ole="">
                  <v:imagedata r:id="rId28" o:title=""/>
                </v:shape>
                <o:OLEObject Type="Embed" ProgID="Equation.DSMT4" ShapeID="_x0000_i1094" DrawAspect="Content" ObjectID="_1719412147" r:id="rId14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35847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F35847" w:rsidRPr="00835274">
              <w:rPr>
                <w:rFonts w:cs="Times New Roman"/>
                <w:position w:val="-6"/>
                <w:sz w:val="26"/>
                <w:szCs w:val="26"/>
              </w:rPr>
              <w:object w:dxaOrig="1280" w:dyaOrig="279" w14:anchorId="5423A539">
                <v:shape id="_x0000_i1095" type="#_x0000_t75" style="width:63.85pt;height:14.4pt" o:ole="">
                  <v:imagedata r:id="rId144" o:title=""/>
                </v:shape>
                <o:OLEObject Type="Embed" ProgID="Equation.DSMT4" ShapeID="_x0000_i1095" DrawAspect="Content" ObjectID="_1719412148" r:id="rId145"/>
              </w:object>
            </w:r>
          </w:p>
          <w:p w14:paraId="71121EE2" w14:textId="6352F22B" w:rsidR="00F35847" w:rsidRPr="00835274" w:rsidRDefault="00F358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60" w:dyaOrig="279" w14:anchorId="63410C83">
                <v:shape id="_x0000_i1096" type="#_x0000_t75" style="width:47.6pt;height:14.4pt" o:ole="">
                  <v:imagedata r:id="rId146" o:title=""/>
                </v:shape>
                <o:OLEObject Type="Embed" ProgID="Equation.DSMT4" ShapeID="_x0000_i1096" DrawAspect="Content" ObjectID="_1719412149" r:id="rId147"/>
              </w:object>
            </w:r>
          </w:p>
        </w:tc>
      </w:tr>
      <w:tr w:rsidR="007D1C47" w:rsidRPr="00835274" w14:paraId="2517C94B" w14:textId="77777777" w:rsidTr="000678C6">
        <w:trPr>
          <w:trHeight w:val="1329"/>
        </w:trPr>
        <w:tc>
          <w:tcPr>
            <w:tcW w:w="4685" w:type="dxa"/>
          </w:tcPr>
          <w:p w14:paraId="56A5ECE0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620" w:dyaOrig="360" w14:anchorId="1A9BBDC8">
                <v:shape id="_x0000_i1097" type="#_x0000_t75" style="width:31.3pt;height:18.15pt" o:ole="">
                  <v:imagedata r:id="rId30" o:title=""/>
                </v:shape>
                <o:OLEObject Type="Embed" ProgID="Equation.DSMT4" ShapeID="_x0000_i1097" DrawAspect="Content" ObjectID="_1719412150" r:id="rId14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BA09DD" w:rsidRPr="00835274">
              <w:rPr>
                <w:rFonts w:cs="Times New Roman"/>
                <w:position w:val="-6"/>
                <w:sz w:val="26"/>
                <w:szCs w:val="26"/>
              </w:rPr>
              <w:object w:dxaOrig="1100" w:dyaOrig="279" w14:anchorId="67F12CC7">
                <v:shape id="_x0000_i1098" type="#_x0000_t75" style="width:54.45pt;height:14.4pt" o:ole="">
                  <v:imagedata r:id="rId149" o:title=""/>
                </v:shape>
                <o:OLEObject Type="Embed" ProgID="Equation.DSMT4" ShapeID="_x0000_i1098" DrawAspect="Content" ObjectID="_1719412151" r:id="rId150"/>
              </w:object>
            </w:r>
          </w:p>
          <w:p w14:paraId="757643EA" w14:textId="543D7D69" w:rsidR="00BA09DD" w:rsidRPr="00835274" w:rsidRDefault="00BA09DD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414AABB8">
                <v:shape id="_x0000_i1099" type="#_x0000_t75" style="width:42.55pt;height:14.4pt" o:ole="">
                  <v:imagedata r:id="rId151" o:title=""/>
                </v:shape>
                <o:OLEObject Type="Embed" ProgID="Equation.DSMT4" ShapeID="_x0000_i1099" DrawAspect="Content" ObjectID="_1719412152" r:id="rId15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85" w:type="dxa"/>
          </w:tcPr>
          <w:p w14:paraId="42A294F7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360" w14:anchorId="63CC5E1F">
                <v:shape id="_x0000_i1100" type="#_x0000_t75" style="width:53.85pt;height:18.15pt" o:ole="">
                  <v:imagedata r:id="rId32" o:title=""/>
                </v:shape>
                <o:OLEObject Type="Embed" ProgID="Equation.DSMT4" ShapeID="_x0000_i1100" DrawAspect="Content" ObjectID="_1719412153" r:id="rId15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BA09DD" w:rsidRPr="00835274">
              <w:rPr>
                <w:rFonts w:cs="Times New Roman"/>
                <w:position w:val="-6"/>
                <w:sz w:val="26"/>
                <w:szCs w:val="26"/>
              </w:rPr>
              <w:object w:dxaOrig="1540" w:dyaOrig="279" w14:anchorId="50C8E40E">
                <v:shape id="_x0000_i1101" type="#_x0000_t75" style="width:77pt;height:14.4pt" o:ole="">
                  <v:imagedata r:id="rId154" o:title=""/>
                </v:shape>
                <o:OLEObject Type="Embed" ProgID="Equation.DSMT4" ShapeID="_x0000_i1101" DrawAspect="Content" ObjectID="_1719412154" r:id="rId155"/>
              </w:objec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5186CEE" w14:textId="5677B0F0" w:rsidR="00BA09DD" w:rsidRPr="00835274" w:rsidRDefault="00BA09DD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 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160" w:dyaOrig="620" w14:anchorId="134EEDE2">
                <v:shape id="_x0000_i1102" type="#_x0000_t75" style="width:57.6pt;height:31.3pt" o:ole="">
                  <v:imagedata r:id="rId156" o:title=""/>
                </v:shape>
                <o:OLEObject Type="Embed" ProgID="Equation.DSMT4" ShapeID="_x0000_i1102" DrawAspect="Content" ObjectID="_1719412155" r:id="rId15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451CBD70" w14:textId="77777777" w:rsidTr="000678C6">
        <w:trPr>
          <w:trHeight w:val="1768"/>
        </w:trPr>
        <w:tc>
          <w:tcPr>
            <w:tcW w:w="4685" w:type="dxa"/>
          </w:tcPr>
          <w:p w14:paraId="07D07313" w14:textId="71256912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e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660" w:dyaOrig="700" w14:anchorId="3243BB81">
                <v:shape id="_x0000_i1103" type="#_x0000_t75" style="width:32.55pt;height:35.05pt" o:ole="">
                  <v:imagedata r:id="rId34" o:title=""/>
                </v:shape>
                <o:OLEObject Type="Embed" ProgID="Equation.DSMT4" ShapeID="_x0000_i1103" DrawAspect="Content" ObjectID="_1719412156" r:id="rId15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212150" w:rsidRPr="00835274">
              <w:rPr>
                <w:rFonts w:cs="Times New Roman"/>
                <w:position w:val="-24"/>
                <w:sz w:val="26"/>
                <w:szCs w:val="26"/>
              </w:rPr>
              <w:object w:dxaOrig="1140" w:dyaOrig="620" w14:anchorId="6BC39143">
                <v:shape id="_x0000_i1104" type="#_x0000_t75" style="width:56.95pt;height:31.3pt" o:ole="">
                  <v:imagedata r:id="rId159" o:title=""/>
                </v:shape>
                <o:OLEObject Type="Embed" ProgID="Equation.DSMT4" ShapeID="_x0000_i1104" DrawAspect="Content" ObjectID="_1719412157" r:id="rId160"/>
              </w:objec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33CCBDE" w14:textId="4A45C56E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581B5B4A">
                <v:shape id="_x0000_i1105" type="#_x0000_t75" style="width:42.55pt;height:14.4pt" o:ole="">
                  <v:imagedata r:id="rId161" o:title=""/>
                </v:shape>
                <o:OLEObject Type="Embed" ProgID="Equation.DSMT4" ShapeID="_x0000_i1105" DrawAspect="Content" ObjectID="_1719412158" r:id="rId16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C920C21" w14:textId="00DC8919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4685" w:type="dxa"/>
          </w:tcPr>
          <w:p w14:paraId="0C92A96B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60" w:dyaOrig="360" w14:anchorId="6B7D2172">
                <v:shape id="_x0000_i1106" type="#_x0000_t75" style="width:47.6pt;height:18.15pt" o:ole="">
                  <v:imagedata r:id="rId36" o:title=""/>
                </v:shape>
                <o:OLEObject Type="Embed" ProgID="Equation.DSMT4" ShapeID="_x0000_i1106" DrawAspect="Content" ObjectID="_1719412159" r:id="rId16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212150" w:rsidRPr="00835274">
              <w:rPr>
                <w:rFonts w:cs="Times New Roman"/>
                <w:position w:val="-6"/>
                <w:sz w:val="26"/>
                <w:szCs w:val="26"/>
              </w:rPr>
              <w:object w:dxaOrig="1440" w:dyaOrig="279" w14:anchorId="7CF903FD">
                <v:shape id="_x0000_i1107" type="#_x0000_t75" style="width:1in;height:14.4pt" o:ole="">
                  <v:imagedata r:id="rId164" o:title=""/>
                </v:shape>
                <o:OLEObject Type="Embed" ProgID="Equation.DSMT4" ShapeID="_x0000_i1107" DrawAspect="Content" ObjectID="_1719412160" r:id="rId165"/>
              </w:objec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9E80536" w14:textId="05CE1D7E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 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1BEAE4FE">
                <v:shape id="_x0000_i1108" type="#_x0000_t75" style="width:51.35pt;height:31.3pt" o:ole="">
                  <v:imagedata r:id="rId166" o:title=""/>
                </v:shape>
                <o:OLEObject Type="Embed" ProgID="Equation.DSMT4" ShapeID="_x0000_i1108" DrawAspect="Content" ObjectID="_1719412161" r:id="rId16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A9C3CD6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Với giá trị nào của </w:t>
      </w:r>
      <w:r w:rsidRPr="00835274">
        <w:rPr>
          <w:rFonts w:cs="Times New Roman"/>
          <w:position w:val="-6"/>
          <w:sz w:val="26"/>
          <w:szCs w:val="26"/>
        </w:rPr>
        <w:object w:dxaOrig="200" w:dyaOrig="220" w14:anchorId="3A790D99">
          <v:shape id="_x0000_i1109" type="#_x0000_t75" style="width:10pt;height:10.65pt" o:ole="">
            <v:imagedata r:id="rId24" o:title=""/>
          </v:shape>
          <o:OLEObject Type="Embed" ProgID="Equation.DSMT4" ShapeID="_x0000_i1109" DrawAspect="Content" ObjectID="_1719412162" r:id="rId168"/>
        </w:object>
      </w:r>
      <w:r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6419853C" w14:textId="77777777" w:rsidTr="00F24103">
        <w:tc>
          <w:tcPr>
            <w:tcW w:w="4839" w:type="dxa"/>
          </w:tcPr>
          <w:p w14:paraId="6D1D87A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00" w:dyaOrig="400" w14:anchorId="510B71BC">
                <v:shape id="_x0000_i1110" type="#_x0000_t75" style="width:45.1pt;height:20.05pt" o:ole="">
                  <v:imagedata r:id="rId39" o:title=""/>
                </v:shape>
                <o:OLEObject Type="Embed" ProgID="Equation.DSMT4" ShapeID="_x0000_i1110" DrawAspect="Content" ObjectID="_1719412163" r:id="rId169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6"/>
                <w:sz w:val="26"/>
                <w:szCs w:val="26"/>
              </w:rPr>
              <w:object w:dxaOrig="1380" w:dyaOrig="320" w14:anchorId="16A86EC0">
                <v:shape id="_x0000_i1111" type="#_x0000_t75" style="width:68.85pt;height:15.65pt" o:ole="">
                  <v:imagedata r:id="rId170" o:title=""/>
                </v:shape>
                <o:OLEObject Type="Embed" ProgID="Equation.DSMT4" ShapeID="_x0000_i1111" DrawAspect="Content" ObjectID="_1719412164" r:id="rId171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6D6E510" w14:textId="645DAA93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20" w:dyaOrig="279" w14:anchorId="5D035841">
                <v:shape id="_x0000_i1112" type="#_x0000_t75" style="width:46.35pt;height:14.4pt" o:ole="">
                  <v:imagedata r:id="rId172" o:title=""/>
                </v:shape>
                <o:OLEObject Type="Embed" ProgID="Equation.DSMT4" ShapeID="_x0000_i1112" DrawAspect="Content" ObjectID="_1719412165" r:id="rId173"/>
              </w:object>
            </w:r>
          </w:p>
        </w:tc>
        <w:tc>
          <w:tcPr>
            <w:tcW w:w="4839" w:type="dxa"/>
          </w:tcPr>
          <w:p w14:paraId="2FB4861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3F171A41">
                <v:shape id="_x0000_i1113" type="#_x0000_t75" style="width:62.6pt;height:20.05pt" o:ole="">
                  <v:imagedata r:id="rId41" o:title=""/>
                </v:shape>
                <o:OLEObject Type="Embed" ProgID="Equation.DSMT4" ShapeID="_x0000_i1113" DrawAspect="Content" ObjectID="_1719412166" r:id="rId17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6"/>
                <w:sz w:val="26"/>
                <w:szCs w:val="26"/>
              </w:rPr>
              <w:object w:dxaOrig="1740" w:dyaOrig="320" w14:anchorId="52BD870B">
                <v:shape id="_x0000_i1114" type="#_x0000_t75" style="width:87.05pt;height:15.65pt" o:ole="">
                  <v:imagedata r:id="rId175" o:title=""/>
                </v:shape>
                <o:OLEObject Type="Embed" ProgID="Equation.DSMT4" ShapeID="_x0000_i1114" DrawAspect="Content" ObjectID="_1719412167" r:id="rId176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3938657" w14:textId="77777777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040" w:dyaOrig="400" w14:anchorId="4AC8AA1D">
                <v:shape id="_x0000_i1115" type="#_x0000_t75" style="width:102.05pt;height:20.05pt" o:ole="">
                  <v:imagedata r:id="rId177" o:title=""/>
                </v:shape>
                <o:OLEObject Type="Embed" ProgID="Equation.DSMT4" ShapeID="_x0000_i1115" DrawAspect="Content" ObjectID="_1719412168" r:id="rId17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D1E7274" w14:textId="1EA45332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1FC0B503">
                <v:shape id="_x0000_i1116" type="#_x0000_t75" style="width:54.45pt;height:36.3pt" o:ole="">
                  <v:imagedata r:id="rId179" o:title=""/>
                </v:shape>
                <o:OLEObject Type="Embed" ProgID="Equation.DSMT4" ShapeID="_x0000_i1116" DrawAspect="Content" ObjectID="_1719412169" r:id="rId18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44F5A8E5" w14:textId="77777777" w:rsidTr="00F24103">
        <w:tc>
          <w:tcPr>
            <w:tcW w:w="4839" w:type="dxa"/>
          </w:tcPr>
          <w:p w14:paraId="586D4CD8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940" w:dyaOrig="700" w14:anchorId="74570B19">
                <v:shape id="_x0000_i1117" type="#_x0000_t75" style="width:46.95pt;height:35.05pt" o:ole="">
                  <v:imagedata r:id="rId43" o:title=""/>
                </v:shape>
                <o:OLEObject Type="Embed" ProgID="Equation.DSMT4" ShapeID="_x0000_i1117" DrawAspect="Content" ObjectID="_1719412170" r:id="rId18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24"/>
                <w:sz w:val="26"/>
                <w:szCs w:val="26"/>
              </w:rPr>
              <w:object w:dxaOrig="1120" w:dyaOrig="620" w14:anchorId="1C140E06">
                <v:shape id="_x0000_i1118" type="#_x0000_t75" style="width:56.35pt;height:31.3pt" o:ole="">
                  <v:imagedata r:id="rId182" o:title=""/>
                </v:shape>
                <o:OLEObject Type="Embed" ProgID="Equation.DSMT4" ShapeID="_x0000_i1118" DrawAspect="Content" ObjectID="_1719412171" r:id="rId183"/>
              </w:object>
            </w:r>
          </w:p>
          <w:p w14:paraId="6034AFB7" w14:textId="01D9F325" w:rsidR="00183956" w:rsidRPr="00835274" w:rsidRDefault="000678C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ì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320" w14:anchorId="4E0EB6BA">
                <v:shape id="_x0000_i1119" type="#_x0000_t75" style="width:50.1pt;height:15.65pt" o:ole="">
                  <v:imagedata r:id="rId184" o:title=""/>
                </v:shape>
                <o:OLEObject Type="Embed" ProgID="Equation.DSMT4" ShapeID="_x0000_i1119" DrawAspect="Content" ObjectID="_1719412172" r:id="rId18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nên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080" w:dyaOrig="279" w14:anchorId="13C04AB5">
                <v:shape id="_x0000_i1120" type="#_x0000_t75" style="width:54.45pt;height:14.4pt" o:ole="">
                  <v:imagedata r:id="rId186" o:title=""/>
                </v:shape>
                <o:OLEObject Type="Embed" ProgID="Equation.DSMT4" ShapeID="_x0000_i1120" DrawAspect="Content" ObjectID="_1719412173" r:id="rId187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DA3C071" w14:textId="77777777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060" w:dyaOrig="279" w14:anchorId="5A9FFDB8">
                <v:shape id="_x0000_i1121" type="#_x0000_t75" style="width:53.85pt;height:14.4pt" o:ole="">
                  <v:imagedata r:id="rId188" o:title=""/>
                </v:shape>
                <o:OLEObject Type="Embed" ProgID="Equation.DSMT4" ShapeID="_x0000_i1121" DrawAspect="Content" ObjectID="_1719412174" r:id="rId18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219385F" w14:textId="708766A5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999" w:dyaOrig="620" w14:anchorId="2627479C">
                <v:shape id="_x0000_i1122" type="#_x0000_t75" style="width:50.1pt;height:31.3pt" o:ole="">
                  <v:imagedata r:id="rId190" o:title=""/>
                </v:shape>
                <o:OLEObject Type="Embed" ProgID="Equation.DSMT4" ShapeID="_x0000_i1122" DrawAspect="Content" ObjectID="_1719412175" r:id="rId19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BC425FD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1300" w:dyaOrig="700" w14:anchorId="4A51B5F8">
                <v:shape id="_x0000_i1123" type="#_x0000_t75" style="width:65.1pt;height:35.05pt" o:ole="">
                  <v:imagedata r:id="rId45" o:title=""/>
                </v:shape>
                <o:OLEObject Type="Embed" ProgID="Equation.DSMT4" ShapeID="_x0000_i1123" DrawAspect="Content" ObjectID="_1719412176" r:id="rId192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F24103" w:rsidRPr="00835274">
              <w:rPr>
                <w:rFonts w:cs="Times New Roman"/>
                <w:position w:val="-24"/>
                <w:sz w:val="26"/>
                <w:szCs w:val="26"/>
              </w:rPr>
              <w:object w:dxaOrig="1480" w:dyaOrig="620" w14:anchorId="0CB363E0">
                <v:shape id="_x0000_i1124" type="#_x0000_t75" style="width:74.5pt;height:31.3pt" o:ole="">
                  <v:imagedata r:id="rId193" o:title=""/>
                </v:shape>
                <o:OLEObject Type="Embed" ProgID="Equation.DSMT4" ShapeID="_x0000_i1124" DrawAspect="Content" ObjectID="_1719412177" r:id="rId194"/>
              </w:object>
            </w:r>
          </w:p>
          <w:p w14:paraId="31C869CB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ì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659" w:dyaOrig="440" w14:anchorId="05DA30FF">
                <v:shape id="_x0000_i1125" type="#_x0000_t75" style="width:132.1pt;height:21.9pt" o:ole="">
                  <v:imagedata r:id="rId195" o:title=""/>
                </v:shape>
                <o:OLEObject Type="Embed" ProgID="Equation.DSMT4" ShapeID="_x0000_i1125" DrawAspect="Content" ObjectID="_1719412178" r:id="rId196"/>
              </w:object>
            </w:r>
          </w:p>
          <w:p w14:paraId="457C2151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nên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445951E6">
                <v:shape id="_x0000_i1126" type="#_x0000_t75" style="width:50.1pt;height:14.4pt" o:ole="">
                  <v:imagedata r:id="rId197" o:title=""/>
                </v:shape>
                <o:OLEObject Type="Embed" ProgID="Equation.DSMT4" ShapeID="_x0000_i1126" DrawAspect="Content" ObjectID="_1719412179" r:id="rId19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5D6FB60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120" w:dyaOrig="279" w14:anchorId="1B1927DF">
                <v:shape id="_x0000_i1127" type="#_x0000_t75" style="width:56.35pt;height:14.4pt" o:ole="">
                  <v:imagedata r:id="rId199" o:title=""/>
                </v:shape>
                <o:OLEObject Type="Embed" ProgID="Equation.DSMT4" ShapeID="_x0000_i1127" DrawAspect="Content" ObjectID="_1719412180" r:id="rId20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C946BBA" w14:textId="1CBC4DE5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2A083B49">
                <v:shape id="_x0000_i1128" type="#_x0000_t75" style="width:51.35pt;height:31.3pt" o:ole="">
                  <v:imagedata r:id="rId201" o:title=""/>
                </v:shape>
                <o:OLEObject Type="Embed" ProgID="Equation.DSMT4" ShapeID="_x0000_i1128" DrawAspect="Content" ObjectID="_1719412181" r:id="rId20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F5D295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3: Rút gọn biểu thức chứa căn bậc hai</w:t>
      </w:r>
    </w:p>
    <w:p w14:paraId="5408BC43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14093C5B" w14:textId="77777777" w:rsidTr="004B7B45">
        <w:tc>
          <w:tcPr>
            <w:tcW w:w="4839" w:type="dxa"/>
          </w:tcPr>
          <w:p w14:paraId="6E2B2A42" w14:textId="35CB56DA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306D44" w:rsidRPr="00835274">
              <w:rPr>
                <w:rFonts w:cs="Times New Roman"/>
                <w:position w:val="-20"/>
                <w:sz w:val="26"/>
                <w:szCs w:val="26"/>
              </w:rPr>
              <w:object w:dxaOrig="2940" w:dyaOrig="600" w14:anchorId="3BBEB68C">
                <v:shape id="_x0000_i1129" type="#_x0000_t75" style="width:146.5pt;height:30.05pt" o:ole="">
                  <v:imagedata r:id="rId203" o:title=""/>
                </v:shape>
                <o:OLEObject Type="Embed" ProgID="Equation.DSMT4" ShapeID="_x0000_i1129" DrawAspect="Content" ObjectID="_1719412182" r:id="rId20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901109A" w14:textId="6EC6204C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3180" w:dyaOrig="600" w14:anchorId="1E6DEF54">
                <v:shape id="_x0000_i1130" type="#_x0000_t75" style="width:159.65pt;height:30.05pt" o:ole="">
                  <v:imagedata r:id="rId205" o:title=""/>
                </v:shape>
                <o:OLEObject Type="Embed" ProgID="Equation.DSMT4" ShapeID="_x0000_i1130" DrawAspect="Content" ObjectID="_1719412183" r:id="rId20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8E6A9B5" w14:textId="77777777" w:rsidR="007D1C47" w:rsidRPr="00835274" w:rsidRDefault="007D1C47" w:rsidP="001712B3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7D1C47" w:rsidRPr="00835274" w14:paraId="404FA7E8" w14:textId="77777777" w:rsidTr="004B7B45">
        <w:tc>
          <w:tcPr>
            <w:tcW w:w="4839" w:type="dxa"/>
          </w:tcPr>
          <w:p w14:paraId="415D19FE" w14:textId="555CFCCD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3980" w:dyaOrig="600" w14:anchorId="7A833484">
                <v:shape id="_x0000_i1131" type="#_x0000_t75" style="width:200.35pt;height:30.05pt" o:ole="">
                  <v:imagedata r:id="rId207" o:title=""/>
                </v:shape>
                <o:OLEObject Type="Embed" ProgID="Equation.DSMT4" ShapeID="_x0000_i1131" DrawAspect="Content" ObjectID="_1719412184" r:id="rId20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BBB0230" w14:textId="15802D9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4120" w:dyaOrig="600" w14:anchorId="1682A557">
                <v:shape id="_x0000_i1132" type="#_x0000_t75" style="width:206.6pt;height:30.05pt" o:ole="">
                  <v:imagedata r:id="rId209" o:title=""/>
                </v:shape>
                <o:OLEObject Type="Embed" ProgID="Equation.DSMT4" ShapeID="_x0000_i1132" DrawAspect="Content" ObjectID="_1719412185" r:id="rId21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AE93929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7EA2605" w14:textId="77777777" w:rsidTr="004B7B45">
        <w:tc>
          <w:tcPr>
            <w:tcW w:w="4839" w:type="dxa"/>
          </w:tcPr>
          <w:p w14:paraId="21DC22C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740" w:dyaOrig="400" w14:anchorId="2D0DB7F9">
                <v:shape id="_x0000_i1133" type="#_x0000_t75" style="width:36.95pt;height:20.05pt" o:ole="">
                  <v:imagedata r:id="rId55" o:title=""/>
                </v:shape>
                <o:OLEObject Type="Embed" ProgID="Equation.DSMT4" ShapeID="_x0000_i1133" DrawAspect="Content" ObjectID="_1719412186" r:id="rId21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02579C3C">
                <v:shape id="_x0000_i1134" type="#_x0000_t75" style="width:27.55pt;height:14.4pt" o:ole="">
                  <v:imagedata r:id="rId57" o:title=""/>
                </v:shape>
                <o:OLEObject Type="Embed" ProgID="Equation.DSMT4" ShapeID="_x0000_i1134" DrawAspect="Content" ObjectID="_1719412187" r:id="rId21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42B77A" w14:textId="7051774C" w:rsidR="00C9198C" w:rsidRPr="00835274" w:rsidRDefault="00FE2B0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"/>
                <w:sz w:val="26"/>
                <w:szCs w:val="26"/>
              </w:rPr>
              <w:object w:dxaOrig="200" w:dyaOrig="180" w14:anchorId="02EDFF04">
                <v:shape id="_x0000_i1135" type="#_x0000_t75" style="width:10pt;height:9.4pt" o:ole="">
                  <v:imagedata r:id="rId213" o:title=""/>
                </v:shape>
                <o:OLEObject Type="Embed" ProgID="Equation.DSMT4" ShapeID="_x0000_i1135" DrawAspect="Content" ObjectID="_1719412188" r:id="rId214"/>
              </w:object>
            </w:r>
            <w:r w:rsidR="00C9198C"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8E6B19" w:rsidRPr="00835274">
              <w:rPr>
                <w:rFonts w:cs="Times New Roman"/>
                <w:position w:val="-14"/>
                <w:sz w:val="26"/>
                <w:szCs w:val="26"/>
              </w:rPr>
              <w:object w:dxaOrig="1180" w:dyaOrig="400" w14:anchorId="2BBA8871">
                <v:shape id="_x0000_i1136" type="#_x0000_t75" style="width:59.5pt;height:20.05pt" o:ole="">
                  <v:imagedata r:id="rId215" o:title=""/>
                </v:shape>
                <o:OLEObject Type="Embed" ProgID="Equation.DSMT4" ShapeID="_x0000_i1136" DrawAspect="Content" ObjectID="_1719412189" r:id="rId216"/>
              </w:object>
            </w:r>
            <w:r w:rsidR="00A4301A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938B64E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160" w:dyaOrig="400" w14:anchorId="761155ED">
                <v:shape id="_x0000_i1137" type="#_x0000_t75" style="width:57.6pt;height:20.05pt" o:ole="">
                  <v:imagedata r:id="rId59" o:title=""/>
                </v:shape>
                <o:OLEObject Type="Embed" ProgID="Equation.DSMT4" ShapeID="_x0000_i1137" DrawAspect="Content" ObjectID="_1719412190" r:id="rId21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21A64C8">
                <v:shape id="_x0000_i1138" type="#_x0000_t75" style="width:27.55pt;height:14.4pt" o:ole="">
                  <v:imagedata r:id="rId61" o:title=""/>
                </v:shape>
                <o:OLEObject Type="Embed" ProgID="Equation.DSMT4" ShapeID="_x0000_i1138" DrawAspect="Content" ObjectID="_1719412191" r:id="rId21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A85BE81" w14:textId="667C804C" w:rsidR="008E6B19" w:rsidRPr="00835274" w:rsidRDefault="008E6B19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=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719" w:dyaOrig="400" w14:anchorId="5445A78D">
                <v:shape id="_x0000_i1139" type="#_x0000_t75" style="width:86.4pt;height:20.05pt" o:ole="">
                  <v:imagedata r:id="rId219" o:title=""/>
                </v:shape>
                <o:OLEObject Type="Embed" ProgID="Equation.DSMT4" ShapeID="_x0000_i1139" DrawAspect="Content" ObjectID="_1719412192" r:id="rId22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50DB7B5F" w14:textId="77777777" w:rsidTr="004B7B45">
        <w:tc>
          <w:tcPr>
            <w:tcW w:w="4839" w:type="dxa"/>
          </w:tcPr>
          <w:p w14:paraId="52422667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960" w:dyaOrig="520" w14:anchorId="199904A1">
                <v:shape id="_x0000_i1140" type="#_x0000_t75" style="width:47.6pt;height:25.65pt" o:ole="">
                  <v:imagedata r:id="rId63" o:title=""/>
                </v:shape>
                <o:OLEObject Type="Embed" ProgID="Equation.DSMT4" ShapeID="_x0000_i1140" DrawAspect="Content" ObjectID="_1719412193" r:id="rId22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1E536244">
                <v:shape id="_x0000_i1141" type="#_x0000_t75" style="width:25.65pt;height:14.4pt" o:ole="">
                  <v:imagedata r:id="rId65" o:title=""/>
                </v:shape>
                <o:OLEObject Type="Embed" ProgID="Equation.DSMT4" ShapeID="_x0000_i1141" DrawAspect="Content" ObjectID="_1719412194" r:id="rId22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CC14869" w14:textId="1BF4683C" w:rsidR="00E32141" w:rsidRPr="00835274" w:rsidRDefault="00F933F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060" w:dyaOrig="400" w14:anchorId="0F96B2D1">
                <v:shape id="_x0000_i1142" type="#_x0000_t75" style="width:103.3pt;height:20.05pt" o:ole="">
                  <v:imagedata r:id="rId223" o:title=""/>
                </v:shape>
                <o:OLEObject Type="Embed" ProgID="Equation.DSMT4" ShapeID="_x0000_i1142" DrawAspect="Content" ObjectID="_1719412195" r:id="rId224"/>
              </w:object>
            </w:r>
            <w:r w:rsidR="00E3214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5C6E5C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800" w:dyaOrig="400" w14:anchorId="7FED9301">
                <v:shape id="_x0000_i1143" type="#_x0000_t75" style="width:90.15pt;height:20.05pt" o:ole="">
                  <v:imagedata r:id="rId67" o:title=""/>
                </v:shape>
                <o:OLEObject Type="Embed" ProgID="Equation.DSMT4" ShapeID="_x0000_i1143" DrawAspect="Content" ObjectID="_1719412196" r:id="rId22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580" w:dyaOrig="620" w14:anchorId="582D986E">
                <v:shape id="_x0000_i1144" type="#_x0000_t75" style="width:29.45pt;height:31.3pt" o:ole="">
                  <v:imagedata r:id="rId69" o:title=""/>
                </v:shape>
                <o:OLEObject Type="Embed" ProgID="Equation.DSMT4" ShapeID="_x0000_i1144" DrawAspect="Content" ObjectID="_1719412197" r:id="rId226"/>
              </w:object>
            </w:r>
          </w:p>
          <w:p w14:paraId="5E03BFA1" w14:textId="41CE63F8" w:rsidR="00F933F7" w:rsidRPr="00835274" w:rsidRDefault="00F933F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= </w:t>
            </w:r>
            <w:r w:rsidR="004A5135" w:rsidRPr="00835274">
              <w:rPr>
                <w:rFonts w:cs="Times New Roman"/>
                <w:position w:val="-28"/>
                <w:sz w:val="26"/>
                <w:szCs w:val="26"/>
              </w:rPr>
              <w:object w:dxaOrig="3440" w:dyaOrig="680" w14:anchorId="3490C24B">
                <v:shape id="_x0000_i1145" type="#_x0000_t75" style="width:171.55pt;height:33.2pt" o:ole="">
                  <v:imagedata r:id="rId227" o:title=""/>
                </v:shape>
                <o:OLEObject Type="Embed" ProgID="Equation.DSMT4" ShapeID="_x0000_i1145" DrawAspect="Content" ObjectID="_1719412198" r:id="rId22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52254F8D" w14:textId="77777777" w:rsidTr="004B7B45">
        <w:tc>
          <w:tcPr>
            <w:tcW w:w="4839" w:type="dxa"/>
          </w:tcPr>
          <w:p w14:paraId="0D333A40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80" w:dyaOrig="400" w14:anchorId="683D9298">
                <v:shape id="_x0000_i1146" type="#_x0000_t75" style="width:63.85pt;height:20.05pt" o:ole="">
                  <v:imagedata r:id="rId71" o:title=""/>
                </v:shape>
                <o:OLEObject Type="Embed" ProgID="Equation.DSMT4" ShapeID="_x0000_i1146" DrawAspect="Content" ObjectID="_1719412199" r:id="rId22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1D2DBADF">
                <v:shape id="_x0000_i1147" type="#_x0000_t75" style="width:33.2pt;height:14.4pt" o:ole="">
                  <v:imagedata r:id="rId73" o:title=""/>
                </v:shape>
                <o:OLEObject Type="Embed" ProgID="Equation.DSMT4" ShapeID="_x0000_i1147" DrawAspect="Content" ObjectID="_1719412200" r:id="rId230"/>
              </w:object>
            </w:r>
          </w:p>
          <w:p w14:paraId="0F18DD55" w14:textId="7DCBC4CA" w:rsidR="004067F2" w:rsidRPr="00835274" w:rsidRDefault="004067F2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2620" w:dyaOrig="520" w14:anchorId="0279853D">
                <v:shape id="_x0000_i1148" type="#_x0000_t75" style="width:131.5pt;height:25.65pt" o:ole="">
                  <v:imagedata r:id="rId231" o:title=""/>
                </v:shape>
                <o:OLEObject Type="Embed" ProgID="Equation.DSMT4" ShapeID="_x0000_i1148" DrawAspect="Content" ObjectID="_1719412201" r:id="rId23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83FF06D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7E66B4D4">
                <v:shape id="_x0000_i1149" type="#_x0000_t75" style="width:62.6pt;height:20.05pt" o:ole="">
                  <v:imagedata r:id="rId75" o:title=""/>
                </v:shape>
                <o:OLEObject Type="Embed" ProgID="Equation.DSMT4" ShapeID="_x0000_i1149" DrawAspect="Content" ObjectID="_1719412202" r:id="rId23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7EFB5FC" w14:textId="79A8A3CF" w:rsidR="004067F2" w:rsidRPr="00835274" w:rsidRDefault="004B7B4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719" w:dyaOrig="320" w14:anchorId="37699E56">
                <v:shape id="_x0000_i1150" type="#_x0000_t75" style="width:86.4pt;height:15.65pt" o:ole="">
                  <v:imagedata r:id="rId234" o:title=""/>
                </v:shape>
                <o:OLEObject Type="Embed" ProgID="Equation.DSMT4" ShapeID="_x0000_i1150" DrawAspect="Content" ObjectID="_1719412203" r:id="rId23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C69A73D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4: Phân tích đa thức thành nhân tử</w:t>
      </w:r>
    </w:p>
    <w:p w14:paraId="7C41D940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14C094F2" w14:textId="77777777" w:rsidTr="007C2C33">
        <w:tc>
          <w:tcPr>
            <w:tcW w:w="4839" w:type="dxa"/>
          </w:tcPr>
          <w:p w14:paraId="05386377" w14:textId="3C0D660C" w:rsidR="0000480B" w:rsidRPr="00835274" w:rsidRDefault="007D1C47" w:rsidP="007C2C3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00480B" w:rsidRPr="00835274">
              <w:rPr>
                <w:rFonts w:cs="Times New Roman"/>
                <w:position w:val="-18"/>
                <w:sz w:val="26"/>
                <w:szCs w:val="26"/>
              </w:rPr>
              <w:object w:dxaOrig="2540" w:dyaOrig="480" w14:anchorId="45343595">
                <v:shape id="_x0000_i1151" type="#_x0000_t75" style="width:128.35pt;height:23.15pt" o:ole="">
                  <v:imagedata r:id="rId236" o:title=""/>
                </v:shape>
                <o:OLEObject Type="Embed" ProgID="Equation.DSMT4" ShapeID="_x0000_i1151" DrawAspect="Content" ObjectID="_1719412204" r:id="rId23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F4C7F68" w14:textId="777D4FE8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860" w:dyaOrig="480" w14:anchorId="7EF865AC">
                <v:shape id="_x0000_i1152" type="#_x0000_t75" style="width:141.5pt;height:23.15pt" o:ole="">
                  <v:imagedata r:id="rId238" o:title=""/>
                </v:shape>
                <o:OLEObject Type="Embed" ProgID="Equation.DSMT4" ShapeID="_x0000_i1152" DrawAspect="Content" ObjectID="_1719412205" r:id="rId23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63C706FD" w14:textId="77777777" w:rsidTr="007C2C33">
        <w:tc>
          <w:tcPr>
            <w:tcW w:w="4839" w:type="dxa"/>
          </w:tcPr>
          <w:p w14:paraId="3B1ECB6D" w14:textId="4661E9DA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20" w:dyaOrig="540" w14:anchorId="1A6181CE">
                <v:shape id="_x0000_i1153" type="#_x0000_t75" style="width:126.45pt;height:26.9pt" o:ole="">
                  <v:imagedata r:id="rId240" o:title=""/>
                </v:shape>
                <o:OLEObject Type="Embed" ProgID="Equation.DSMT4" ShapeID="_x0000_i1153" DrawAspect="Content" ObjectID="_1719412206" r:id="rId24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76EE153" w14:textId="4F34955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740" w:dyaOrig="540" w14:anchorId="29BD7B4D">
                <v:shape id="_x0000_i1154" type="#_x0000_t75" style="width:137.1pt;height:27.55pt" o:ole="">
                  <v:imagedata r:id="rId242" o:title=""/>
                </v:shape>
                <o:OLEObject Type="Embed" ProgID="Equation.DSMT4" ShapeID="_x0000_i1154" DrawAspect="Content" ObjectID="_1719412207" r:id="rId24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65640FF1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 xml:space="preserve">Bài 2: </w:t>
      </w:r>
      <w:r w:rsidRPr="00835274">
        <w:rPr>
          <w:rFonts w:cs="Times New Roman"/>
          <w:sz w:val="26"/>
          <w:szCs w:val="26"/>
        </w:rPr>
        <w:t>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58613610" w14:textId="77777777" w:rsidTr="007C2C33">
        <w:tc>
          <w:tcPr>
            <w:tcW w:w="4839" w:type="dxa"/>
          </w:tcPr>
          <w:p w14:paraId="4AC4904E" w14:textId="6F4FD0E4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00" w:dyaOrig="480" w14:anchorId="65300D0A">
                <v:shape id="_x0000_i1155" type="#_x0000_t75" style="width:123.95pt;height:23.15pt" o:ole="">
                  <v:imagedata r:id="rId244" o:title=""/>
                </v:shape>
                <o:OLEObject Type="Embed" ProgID="Equation.DSMT4" ShapeID="_x0000_i1155" DrawAspect="Content" ObjectID="_1719412208" r:id="rId24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71E0CE8F" w14:textId="64D536E9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840" w:dyaOrig="480" w14:anchorId="7F713130">
                <v:shape id="_x0000_i1156" type="#_x0000_t75" style="width:140.85pt;height:23.15pt" o:ole="">
                  <v:imagedata r:id="rId246" o:title=""/>
                </v:shape>
                <o:OLEObject Type="Embed" ProgID="Equation.DSMT4" ShapeID="_x0000_i1156" DrawAspect="Content" ObjectID="_1719412209" r:id="rId24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0FB28C23" w14:textId="77777777" w:rsidTr="007C2C33">
        <w:tc>
          <w:tcPr>
            <w:tcW w:w="4839" w:type="dxa"/>
          </w:tcPr>
          <w:p w14:paraId="2463F63B" w14:textId="07FE8E7E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20" w:dyaOrig="540" w14:anchorId="3479089B">
                <v:shape id="_x0000_i1157" type="#_x0000_t75" style="width:126.45pt;height:27.55pt" o:ole="">
                  <v:imagedata r:id="rId248" o:title=""/>
                </v:shape>
                <o:OLEObject Type="Embed" ProgID="Equation.DSMT4" ShapeID="_x0000_i1157" DrawAspect="Content" ObjectID="_1719412210" r:id="rId24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9E9F6EC" w14:textId="767B91BE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720" w:dyaOrig="540" w14:anchorId="224BFA0D">
                <v:shape id="_x0000_i1158" type="#_x0000_t75" style="width:136.5pt;height:26.9pt" o:ole="">
                  <v:imagedata r:id="rId250" o:title=""/>
                </v:shape>
                <o:OLEObject Type="Embed" ProgID="Equation.DSMT4" ShapeID="_x0000_i1158" DrawAspect="Content" ObjectID="_1719412211" r:id="rId25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FB6CA5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5:  Giải phương trinh</w:t>
      </w:r>
    </w:p>
    <w:p w14:paraId="327E6612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661D73E2" w14:textId="77777777" w:rsidTr="00532D23">
        <w:tc>
          <w:tcPr>
            <w:tcW w:w="4839" w:type="dxa"/>
          </w:tcPr>
          <w:p w14:paraId="4B7922E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820" w:dyaOrig="400" w14:anchorId="57C49319">
                <v:shape id="_x0000_i1159" type="#_x0000_t75" style="width:40.7pt;height:20.05pt" o:ole="">
                  <v:imagedata r:id="rId93" o:title=""/>
                </v:shape>
                <o:OLEObject Type="Embed" ProgID="Equation.DSMT4" ShapeID="_x0000_i1159" DrawAspect="Content" ObjectID="_1719412212" r:id="rId25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6962A69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940" w:dyaOrig="400" w14:anchorId="03841DF7">
                <v:shape id="_x0000_i1160" type="#_x0000_t75" style="width:46.95pt;height:20.05pt" o:ole="">
                  <v:imagedata r:id="rId253" o:title=""/>
                </v:shape>
                <o:OLEObject Type="Embed" ProgID="Equation.DSMT4" ShapeID="_x0000_i1160" DrawAspect="Content" ObjectID="_1719412213" r:id="rId25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CF3806E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466DFFA7">
                <v:shape id="_x0000_i1161" type="#_x0000_t75" style="width:54.45pt;height:36.3pt" o:ole="">
                  <v:imagedata r:id="rId255" o:title=""/>
                </v:shape>
                <o:OLEObject Type="Embed" ProgID="Equation.DSMT4" ShapeID="_x0000_i1161" DrawAspect="Content" ObjectID="_1719412214" r:id="rId25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61E85EC" w14:textId="048CEBB9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080" w:dyaOrig="400" w14:anchorId="4665F1FD">
                <v:shape id="_x0000_i1162" type="#_x0000_t75" style="width:54.45pt;height:20.05pt" o:ole="">
                  <v:imagedata r:id="rId257" o:title=""/>
                </v:shape>
                <o:OLEObject Type="Embed" ProgID="Equation.DSMT4" ShapeID="_x0000_i1162" DrawAspect="Content" ObjectID="_1719412215" r:id="rId25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426B78E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400" w14:anchorId="2B4BFFC6">
                <v:shape id="_x0000_i1163" type="#_x0000_t75" style="width:53.85pt;height:20.05pt" o:ole="">
                  <v:imagedata r:id="rId95" o:title=""/>
                </v:shape>
                <o:OLEObject Type="Embed" ProgID="Equation.DSMT4" ShapeID="_x0000_i1163" DrawAspect="Content" ObjectID="_1719412216" r:id="rId25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1E0E0E6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540" w:dyaOrig="520" w14:anchorId="2D8A86B3">
                <v:shape id="_x0000_i1164" type="#_x0000_t75" style="width:77pt;height:25.65pt" o:ole="">
                  <v:imagedata r:id="rId260" o:title=""/>
                </v:shape>
                <o:OLEObject Type="Embed" ProgID="Equation.DSMT4" ShapeID="_x0000_i1164" DrawAspect="Content" ObjectID="_1719412217" r:id="rId26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3938D07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40" w:dyaOrig="400" w14:anchorId="74F4AAAA">
                <v:shape id="_x0000_i1165" type="#_x0000_t75" style="width:56.95pt;height:20.05pt" o:ole="">
                  <v:imagedata r:id="rId262" o:title=""/>
                </v:shape>
                <o:OLEObject Type="Embed" ProgID="Equation.DSMT4" ShapeID="_x0000_i1165" DrawAspect="Content" ObjectID="_1719412218" r:id="rId26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7F9B076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40" w:dyaOrig="720" w14:anchorId="14E140B0">
                <v:shape id="_x0000_i1166" type="#_x0000_t75" style="width:67pt;height:36.3pt" o:ole="">
                  <v:imagedata r:id="rId264" o:title=""/>
                </v:shape>
                <o:OLEObject Type="Embed" ProgID="Equation.DSMT4" ShapeID="_x0000_i1166" DrawAspect="Content" ObjectID="_1719412219" r:id="rId26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BE1BBC5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0"/>
                <w:sz w:val="26"/>
                <w:szCs w:val="26"/>
              </w:rPr>
              <w:object w:dxaOrig="1260" w:dyaOrig="1320" w14:anchorId="11B28B33">
                <v:shape id="_x0000_i1167" type="#_x0000_t75" style="width:62.6pt;height:66.35pt" o:ole="">
                  <v:imagedata r:id="rId266" o:title=""/>
                </v:shape>
                <o:OLEObject Type="Embed" ProgID="Equation.DSMT4" ShapeID="_x0000_i1167" DrawAspect="Content" ObjectID="_1719412220" r:id="rId26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C049037" w14:textId="6D5E87EE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1480" w:dyaOrig="680" w14:anchorId="7DED4A5B">
                <v:shape id="_x0000_i1168" type="#_x0000_t75" style="width:74.5pt;height:33.2pt" o:ole="">
                  <v:imagedata r:id="rId268" o:title=""/>
                </v:shape>
                <o:OLEObject Type="Embed" ProgID="Equation.DSMT4" ShapeID="_x0000_i1168" DrawAspect="Content" ObjectID="_1719412221" r:id="rId269"/>
              </w:object>
            </w:r>
          </w:p>
        </w:tc>
      </w:tr>
      <w:tr w:rsidR="007D1C47" w:rsidRPr="00835274" w14:paraId="4AF0C359" w14:textId="77777777" w:rsidTr="00532D23">
        <w:tc>
          <w:tcPr>
            <w:tcW w:w="4839" w:type="dxa"/>
          </w:tcPr>
          <w:p w14:paraId="1EF7C592" w14:textId="698BD168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400" w14:anchorId="1DA012AB">
                <v:shape id="_x0000_i1169" type="#_x0000_t75" style="width:68.85pt;height:20.05pt" o:ole="">
                  <v:imagedata r:id="rId97" o:title=""/>
                </v:shape>
                <o:OLEObject Type="Embed" ProgID="Equation.DSMT4" ShapeID="_x0000_i1169" DrawAspect="Content" ObjectID="_1719412222" r:id="rId27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3ED6927" w14:textId="4A14C6AA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60" w:dyaOrig="400" w14:anchorId="585A2A61">
                <v:shape id="_x0000_i1170" type="#_x0000_t75" style="width:57.6pt;height:20.05pt" o:ole="">
                  <v:imagedata r:id="rId271" o:title=""/>
                </v:shape>
                <o:OLEObject Type="Embed" ProgID="Equation.DSMT4" ShapeID="_x0000_i1170" DrawAspect="Content" ObjectID="_1719412223" r:id="rId27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443CC37" w14:textId="777777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59" w:dyaOrig="720" w14:anchorId="6B7648FE">
                <v:shape id="_x0000_i1171" type="#_x0000_t75" style="width:67.6pt;height:36.3pt" o:ole="">
                  <v:imagedata r:id="rId273" o:title=""/>
                </v:shape>
                <o:OLEObject Type="Embed" ProgID="Equation.DSMT4" ShapeID="_x0000_i1171" DrawAspect="Content" ObjectID="_1719412224" r:id="rId27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33FA217" w14:textId="777777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0"/>
                <w:sz w:val="26"/>
                <w:szCs w:val="26"/>
              </w:rPr>
              <w:object w:dxaOrig="1260" w:dyaOrig="1320" w14:anchorId="051F482B">
                <v:shape id="_x0000_i1172" type="#_x0000_t75" style="width:62.6pt;height:66.35pt" o:ole="">
                  <v:imagedata r:id="rId275" o:title=""/>
                </v:shape>
                <o:OLEObject Type="Embed" ProgID="Equation.DSMT4" ShapeID="_x0000_i1172" DrawAspect="Content" ObjectID="_1719412225" r:id="rId276"/>
              </w:object>
            </w:r>
          </w:p>
          <w:p w14:paraId="12F38024" w14:textId="139DE5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1480" w:dyaOrig="680" w14:anchorId="7A4EC92F">
                <v:shape id="_x0000_i1173" type="#_x0000_t75" style="width:74.5pt;height:33.2pt" o:ole="">
                  <v:imagedata r:id="rId277" o:title=""/>
                </v:shape>
                <o:OLEObject Type="Embed" ProgID="Equation.DSMT4" ShapeID="_x0000_i1173" DrawAspect="Content" ObjectID="_1719412226" r:id="rId278"/>
              </w:object>
            </w:r>
          </w:p>
        </w:tc>
        <w:tc>
          <w:tcPr>
            <w:tcW w:w="4839" w:type="dxa"/>
          </w:tcPr>
          <w:p w14:paraId="64DDBD42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d.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20" w:dyaOrig="460" w14:anchorId="20F8E564">
                <v:shape id="_x0000_i1174" type="#_x0000_t75" style="width:71.35pt;height:23.15pt" o:ole="">
                  <v:imagedata r:id="rId99" o:title=""/>
                </v:shape>
                <o:OLEObject Type="Embed" ProgID="Equation.DSMT4" ShapeID="_x0000_i1174" DrawAspect="Content" ObjectID="_1719412227" r:id="rId27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5AA4B94" w14:textId="1BA8E0DC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60" w:dyaOrig="400" w14:anchorId="44D2CCDA">
                <v:shape id="_x0000_i1175" type="#_x0000_t75" style="width:57.6pt;height:20.05pt" o:ole="">
                  <v:imagedata r:id="rId280" o:title=""/>
                </v:shape>
                <o:OLEObject Type="Embed" ProgID="Equation.DSMT4" ShapeID="_x0000_i1175" DrawAspect="Content" ObjectID="_1719412228" r:id="rId28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12240EA" w14:textId="46CB7E57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59" w:dyaOrig="720" w14:anchorId="6609963E">
                <v:shape id="_x0000_i1176" type="#_x0000_t75" style="width:67.6pt;height:36.3pt" o:ole="">
                  <v:imagedata r:id="rId282" o:title=""/>
                </v:shape>
                <o:OLEObject Type="Embed" ProgID="Equation.DSMT4" ShapeID="_x0000_i1176" DrawAspect="Content" ObjectID="_1719412229" r:id="rId28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A2103CF" w14:textId="79D141F4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18D5BA91">
                <v:shape id="_x0000_i1177" type="#_x0000_t75" style="width:54.45pt;height:36.3pt" o:ole="">
                  <v:imagedata r:id="rId284" o:title=""/>
                </v:shape>
                <o:OLEObject Type="Embed" ProgID="Equation.DSMT4" ShapeID="_x0000_i1177" DrawAspect="Content" ObjectID="_1719412230" r:id="rId285"/>
              </w:object>
            </w:r>
          </w:p>
          <w:p w14:paraId="2287B328" w14:textId="4920BB65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00" w:dyaOrig="400" w14:anchorId="5A6311AF">
                <v:shape id="_x0000_i1178" type="#_x0000_t75" style="width:54.45pt;height:20.05pt" o:ole="">
                  <v:imagedata r:id="rId286" o:title=""/>
                </v:shape>
                <o:OLEObject Type="Embed" ProgID="Equation.DSMT4" ShapeID="_x0000_i1178" DrawAspect="Content" ObjectID="_1719412231" r:id="rId287"/>
              </w:object>
            </w:r>
          </w:p>
        </w:tc>
      </w:tr>
    </w:tbl>
    <w:p w14:paraId="1183018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lastRenderedPageBreak/>
        <w:t>Bài 2:</w:t>
      </w:r>
      <w:r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D3F4041" w14:textId="77777777" w:rsidTr="00373147">
        <w:tc>
          <w:tcPr>
            <w:tcW w:w="4839" w:type="dxa"/>
          </w:tcPr>
          <w:p w14:paraId="42D4F631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359" w:dyaOrig="520" w14:anchorId="0784FACF">
                <v:shape id="_x0000_i1179" type="#_x0000_t75" style="width:67.6pt;height:25.65pt" o:ole="">
                  <v:imagedata r:id="rId101" o:title=""/>
                </v:shape>
                <o:OLEObject Type="Embed" ProgID="Equation.DSMT4" ShapeID="_x0000_i1179" DrawAspect="Content" ObjectID="_1719412232" r:id="rId28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F5E19FD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440" w:dyaOrig="720" w14:anchorId="07A0C507">
                <v:shape id="_x0000_i1180" type="#_x0000_t75" style="width:1in;height:36.3pt" o:ole="">
                  <v:imagedata r:id="rId289" o:title=""/>
                </v:shape>
                <o:OLEObject Type="Embed" ProgID="Equation.DSMT4" ShapeID="_x0000_i1180" DrawAspect="Content" ObjectID="_1719412233" r:id="rId29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58C1C75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519F2185">
                <v:shape id="_x0000_i1181" type="#_x0000_t75" style="width:54.45pt;height:36.3pt" o:ole="">
                  <v:imagedata r:id="rId291" o:title=""/>
                </v:shape>
                <o:OLEObject Type="Embed" ProgID="Equation.DSMT4" ShapeID="_x0000_i1181" DrawAspect="Content" ObjectID="_1719412234" r:id="rId29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9DF5E5A" w14:textId="4E951602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00" w:dyaOrig="400" w14:anchorId="33E4FCE3">
                <v:shape id="_x0000_i1182" type="#_x0000_t75" style="width:54.45pt;height:20.05pt" o:ole="">
                  <v:imagedata r:id="rId293" o:title=""/>
                </v:shape>
                <o:OLEObject Type="Embed" ProgID="Equation.DSMT4" ShapeID="_x0000_i1182" DrawAspect="Content" ObjectID="_1719412235" r:id="rId294"/>
              </w:object>
            </w:r>
          </w:p>
        </w:tc>
        <w:tc>
          <w:tcPr>
            <w:tcW w:w="4839" w:type="dxa"/>
          </w:tcPr>
          <w:p w14:paraId="1443790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620" w:dyaOrig="400" w14:anchorId="139683A2">
                <v:shape id="_x0000_i1183" type="#_x0000_t75" style="width:81.4pt;height:20.05pt" o:ole="">
                  <v:imagedata r:id="rId103" o:title=""/>
                </v:shape>
                <o:OLEObject Type="Embed" ProgID="Equation.DSMT4" ShapeID="_x0000_i1183" DrawAspect="Content" ObjectID="_1719412236" r:id="rId29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199ADB1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660" w:dyaOrig="520" w14:anchorId="71839F2C">
                <v:shape id="_x0000_i1184" type="#_x0000_t75" style="width:82.65pt;height:25.65pt" o:ole="">
                  <v:imagedata r:id="rId296" o:title=""/>
                </v:shape>
                <o:OLEObject Type="Embed" ProgID="Equation.DSMT4" ShapeID="_x0000_i1184" DrawAspect="Content" ObjectID="_1719412237" r:id="rId29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47DAF77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260" w:dyaOrig="400" w14:anchorId="26C76878">
                <v:shape id="_x0000_i1185" type="#_x0000_t75" style="width:62.6pt;height:20.05pt" o:ole="">
                  <v:imagedata r:id="rId298" o:title=""/>
                </v:shape>
                <o:OLEObject Type="Embed" ProgID="Equation.DSMT4" ShapeID="_x0000_i1185" DrawAspect="Content" ObjectID="_1719412238" r:id="rId29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C95EBC8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420" w:dyaOrig="720" w14:anchorId="75D7C4A1">
                <v:shape id="_x0000_i1186" type="#_x0000_t75" style="width:71.35pt;height:36.3pt" o:ole="">
                  <v:imagedata r:id="rId300" o:title=""/>
                </v:shape>
                <o:OLEObject Type="Embed" ProgID="Equation.DSMT4" ShapeID="_x0000_i1186" DrawAspect="Content" ObjectID="_1719412239" r:id="rId30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47B251E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080" w:dyaOrig="720" w14:anchorId="6B8C7F66">
                <v:shape id="_x0000_i1187" type="#_x0000_t75" style="width:54.45pt;height:36.3pt" o:ole="">
                  <v:imagedata r:id="rId302" o:title=""/>
                </v:shape>
                <o:OLEObject Type="Embed" ProgID="Equation.DSMT4" ShapeID="_x0000_i1187" DrawAspect="Content" ObjectID="_1719412240" r:id="rId30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933A49F" w14:textId="7F804703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080" w:dyaOrig="400" w14:anchorId="409D5670">
                <v:shape id="_x0000_i1188" type="#_x0000_t75" style="width:54.45pt;height:20.05pt" o:ole="">
                  <v:imagedata r:id="rId304" o:title=""/>
                </v:shape>
                <o:OLEObject Type="Embed" ProgID="Equation.DSMT4" ShapeID="_x0000_i1188" DrawAspect="Content" ObjectID="_1719412241" r:id="rId305"/>
              </w:object>
            </w:r>
          </w:p>
        </w:tc>
      </w:tr>
      <w:tr w:rsidR="007D1C47" w:rsidRPr="00835274" w14:paraId="123A2FF6" w14:textId="77777777" w:rsidTr="00373147">
        <w:tc>
          <w:tcPr>
            <w:tcW w:w="4839" w:type="dxa"/>
          </w:tcPr>
          <w:p w14:paraId="0BD6A7D0" w14:textId="2487DBD2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960" w:dyaOrig="400" w14:anchorId="1044ACAE">
                <v:shape id="_x0000_i1189" type="#_x0000_t75" style="width:97.65pt;height:20.05pt" o:ole="">
                  <v:imagedata r:id="rId105" o:title=""/>
                </v:shape>
                <o:OLEObject Type="Embed" ProgID="Equation.DSMT4" ShapeID="_x0000_i1189" DrawAspect="Content" ObjectID="_1719412242" r:id="rId30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B08C722" w14:textId="4EE7A6B2" w:rsidR="00AE14A9" w:rsidRPr="00835274" w:rsidRDefault="00AE14A9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4"/>
                <w:sz w:val="26"/>
                <w:szCs w:val="26"/>
              </w:rPr>
              <w:object w:dxaOrig="1719" w:dyaOrig="800" w14:anchorId="10863122">
                <v:shape id="_x0000_i1190" type="#_x0000_t75" style="width:86.4pt;height:39.45pt" o:ole="">
                  <v:imagedata r:id="rId307" o:title=""/>
                </v:shape>
                <o:OLEObject Type="Embed" ProgID="Equation.DSMT4" ShapeID="_x0000_i1190" DrawAspect="Content" ObjectID="_1719412243" r:id="rId30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7F2C7FE" w14:textId="1476D8A5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52"/>
                <w:sz w:val="26"/>
                <w:szCs w:val="26"/>
              </w:rPr>
              <w:object w:dxaOrig="2100" w:dyaOrig="1160" w14:anchorId="32231D5A">
                <v:shape id="_x0000_i1191" type="#_x0000_t75" style="width:104.55pt;height:57.6pt" o:ole="">
                  <v:imagedata r:id="rId309" o:title=""/>
                </v:shape>
                <o:OLEObject Type="Embed" ProgID="Equation.DSMT4" ShapeID="_x0000_i1191" DrawAspect="Content" ObjectID="_1719412244" r:id="rId31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72A2169" w14:textId="671608EF" w:rsidR="00754403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"/>
                <w:sz w:val="26"/>
                <w:szCs w:val="26"/>
              </w:rPr>
              <w:object w:dxaOrig="180" w:dyaOrig="279" w14:anchorId="402C401C">
                <v:shape id="_x0000_i1192" type="#_x0000_t75" style="width:9.4pt;height:14.4pt" o:ole="">
                  <v:imagedata r:id="rId311" o:title=""/>
                </v:shape>
                <o:OLEObject Type="Embed" ProgID="Equation.DSMT4" ShapeID="_x0000_i1192" DrawAspect="Content" ObjectID="_1719412245" r:id="rId312"/>
              </w:object>
            </w:r>
            <w:r w:rsidR="00754403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2F66C02" w14:textId="77777777" w:rsidR="00754403" w:rsidRPr="00835274" w:rsidRDefault="007544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219" w:dyaOrig="720" w14:anchorId="285AA0BC">
                <v:shape id="_x0000_i1193" type="#_x0000_t75" style="width:61.35pt;height:36.3pt" o:ole="">
                  <v:imagedata r:id="rId313" o:title=""/>
                </v:shape>
                <o:OLEObject Type="Embed" ProgID="Equation.DSMT4" ShapeID="_x0000_i1193" DrawAspect="Content" ObjectID="_1719412246" r:id="rId31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38EBB0C" w14:textId="77777777" w:rsidR="00754403" w:rsidRPr="00835274" w:rsidRDefault="007544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38B3EC60">
                <v:shape id="_x0000_i1194" type="#_x0000_t75" style="width:51.35pt;height:31.3pt" o:ole="">
                  <v:imagedata r:id="rId315" o:title=""/>
                </v:shape>
                <o:OLEObject Type="Embed" ProgID="Equation.DSMT4" ShapeID="_x0000_i1194" DrawAspect="Content" ObjectID="_1719412247" r:id="rId316"/>
              </w:object>
            </w:r>
            <w:r w:rsidR="00AE14A9" w:rsidRPr="00835274">
              <w:rPr>
                <w:rFonts w:cs="Times New Roman"/>
                <w:sz w:val="26"/>
                <w:szCs w:val="26"/>
              </w:rPr>
              <w:t xml:space="preserve"> (nhận)</w: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E90C4F2" w14:textId="05BABDD2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980" w:dyaOrig="680" w14:anchorId="576B10C3">
                <v:shape id="_x0000_i1195" type="#_x0000_t75" style="width:48.85pt;height:33.2pt" o:ole="">
                  <v:imagedata r:id="rId317" o:title=""/>
                </v:shape>
                <o:OLEObject Type="Embed" ProgID="Equation.DSMT4" ShapeID="_x0000_i1195" DrawAspect="Content" ObjectID="_1719412248" r:id="rId318"/>
              </w:object>
            </w:r>
          </w:p>
        </w:tc>
        <w:tc>
          <w:tcPr>
            <w:tcW w:w="4839" w:type="dxa"/>
          </w:tcPr>
          <w:p w14:paraId="1614BCDC" w14:textId="5BE1637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2000" w:dyaOrig="400" w14:anchorId="35A145FC">
                <v:shape id="_x0000_i1196" type="#_x0000_t75" style="width:99.55pt;height:20.05pt" o:ole="">
                  <v:imagedata r:id="rId107" o:title=""/>
                </v:shape>
                <o:OLEObject Type="Embed" ProgID="Equation.DSMT4" ShapeID="_x0000_i1196" DrawAspect="Content" ObjectID="_1719412249" r:id="rId31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B0AD88" w14:textId="00EE8D2A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4"/>
                <w:sz w:val="26"/>
                <w:szCs w:val="26"/>
              </w:rPr>
              <w:object w:dxaOrig="1760" w:dyaOrig="800" w14:anchorId="0DDC6374">
                <v:shape id="_x0000_i1197" type="#_x0000_t75" style="width:87.65pt;height:39.45pt" o:ole="">
                  <v:imagedata r:id="rId320" o:title=""/>
                </v:shape>
                <o:OLEObject Type="Embed" ProgID="Equation.DSMT4" ShapeID="_x0000_i1197" DrawAspect="Content" ObjectID="_1719412250" r:id="rId32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CC850E1" w14:textId="4EAF5E2C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52"/>
                <w:sz w:val="26"/>
                <w:szCs w:val="26"/>
              </w:rPr>
              <w:object w:dxaOrig="2140" w:dyaOrig="1160" w14:anchorId="4D518E2E">
                <v:shape id="_x0000_i1198" type="#_x0000_t75" style="width:107.05pt;height:57.6pt" o:ole="">
                  <v:imagedata r:id="rId322" o:title=""/>
                </v:shape>
                <o:OLEObject Type="Embed" ProgID="Equation.DSMT4" ShapeID="_x0000_i1198" DrawAspect="Content" ObjectID="_1719412251" r:id="rId32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AAA2B72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</w:p>
          <w:p w14:paraId="433E3ACE" w14:textId="15D0697E" w:rsidR="00754403" w:rsidRPr="00835274" w:rsidRDefault="00754403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240" w:dyaOrig="720" w14:anchorId="15263255">
                <v:shape id="_x0000_i1199" type="#_x0000_t75" style="width:62pt;height:36.3pt" o:ole="">
                  <v:imagedata r:id="rId324" o:title=""/>
                </v:shape>
                <o:OLEObject Type="Embed" ProgID="Equation.DSMT4" ShapeID="_x0000_i1199" DrawAspect="Content" ObjectID="_1719412252" r:id="rId32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7A95F9A" w14:textId="77777777" w:rsidR="00754403" w:rsidRPr="00835274" w:rsidRDefault="00754403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7565A78A">
                <v:shape id="_x0000_i1200" type="#_x0000_t75" style="width:51.35pt;height:31.3pt" o:ole="">
                  <v:imagedata r:id="rId315" o:title=""/>
                </v:shape>
                <o:OLEObject Type="Embed" ProgID="Equation.DSMT4" ShapeID="_x0000_i1200" DrawAspect="Content" ObjectID="_1719412253" r:id="rId326"/>
              </w:object>
            </w:r>
          </w:p>
          <w:p w14:paraId="22E04EC2" w14:textId="6D2E390F" w:rsidR="00CE3CFC" w:rsidRPr="00835274" w:rsidRDefault="00CE3CFC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980" w:dyaOrig="680" w14:anchorId="77C57534">
                <v:shape id="_x0000_i1201" type="#_x0000_t75" style="width:48.85pt;height:33.2pt" o:ole="">
                  <v:imagedata r:id="rId317" o:title=""/>
                </v:shape>
                <o:OLEObject Type="Embed" ProgID="Equation.DSMT4" ShapeID="_x0000_i1201" DrawAspect="Content" ObjectID="_1719412254" r:id="rId327"/>
              </w:object>
            </w:r>
          </w:p>
        </w:tc>
      </w:tr>
      <w:tr w:rsidR="007D1C47" w:rsidRPr="00835274" w14:paraId="01DA0D82" w14:textId="77777777" w:rsidTr="00373147">
        <w:tc>
          <w:tcPr>
            <w:tcW w:w="4839" w:type="dxa"/>
          </w:tcPr>
          <w:p w14:paraId="68211BFC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00" w:dyaOrig="360" w14:anchorId="0706A5EC">
                <v:shape id="_x0000_i1202" type="#_x0000_t75" style="width:84.5pt;height:18.15pt" o:ole="">
                  <v:imagedata r:id="rId109" o:title=""/>
                </v:shape>
                <o:OLEObject Type="Embed" ProgID="Equation.DSMT4" ShapeID="_x0000_i1202" DrawAspect="Content" ObjectID="_1719412255" r:id="rId32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27180B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1660" w:dyaOrig="540" w14:anchorId="09D87BE5">
                <v:shape id="_x0000_i1203" type="#_x0000_t75" style="width:82.65pt;height:26.9pt" o:ole="">
                  <v:imagedata r:id="rId329" o:title=""/>
                </v:shape>
                <o:OLEObject Type="Embed" ProgID="Equation.DSMT4" ShapeID="_x0000_i1203" DrawAspect="Content" ObjectID="_1719412256" r:id="rId33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BC56356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180" w:dyaOrig="360" w14:anchorId="32BFE254">
                <v:shape id="_x0000_i1204" type="#_x0000_t75" style="width:59.5pt;height:18.15pt" o:ole="">
                  <v:imagedata r:id="rId331" o:title=""/>
                </v:shape>
                <o:OLEObject Type="Embed" ProgID="Equation.DSMT4" ShapeID="_x0000_i1204" DrawAspect="Content" ObjectID="_1719412257" r:id="rId33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D4EAEC8" w14:textId="37CB2E16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1080" w:dyaOrig="480" w14:anchorId="36FCD378">
                <v:shape id="_x0000_i1205" type="#_x0000_t75" style="width:54.45pt;height:24.4pt" o:ole="">
                  <v:imagedata r:id="rId333" o:title=""/>
                </v:shape>
                <o:OLEObject Type="Embed" ProgID="Equation.DSMT4" ShapeID="_x0000_i1205" DrawAspect="Content" ObjectID="_1719412258" r:id="rId334"/>
              </w:object>
            </w:r>
          </w:p>
        </w:tc>
        <w:tc>
          <w:tcPr>
            <w:tcW w:w="4839" w:type="dxa"/>
          </w:tcPr>
          <w:p w14:paraId="65630CC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520" w:dyaOrig="360" w14:anchorId="25180C41">
                <v:shape id="_x0000_i1206" type="#_x0000_t75" style="width:76.4pt;height:18.15pt" o:ole="">
                  <v:imagedata r:id="rId111" o:title=""/>
                </v:shape>
                <o:OLEObject Type="Embed" ProgID="Equation.DSMT4" ShapeID="_x0000_i1206" DrawAspect="Content" ObjectID="_1719412259" r:id="rId33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EFDE58E" w14:textId="434A76BD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80" w:dyaOrig="440" w14:anchorId="72816711">
                <v:shape id="_x0000_i1207" type="#_x0000_t75" style="width:74.5pt;height:21.9pt" o:ole="">
                  <v:imagedata r:id="rId336" o:title=""/>
                </v:shape>
                <o:OLEObject Type="Embed" ProgID="Equation.DSMT4" ShapeID="_x0000_i1207" DrawAspect="Content" ObjectID="_1719412260" r:id="rId33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D5C2D43" w14:textId="66767EA1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695BE3BF">
                <v:shape id="_x0000_i1208" type="#_x0000_t75" style="width:50.1pt;height:14.4pt" o:ole="">
                  <v:imagedata r:id="rId338" o:title=""/>
                </v:shape>
                <o:OLEObject Type="Embed" ProgID="Equation.DSMT4" ShapeID="_x0000_i1208" DrawAspect="Content" ObjectID="_1719412261" r:id="rId33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E941443" w14:textId="3643A36D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900" w:dyaOrig="400" w14:anchorId="053CF7DF">
                <v:shape id="_x0000_i1209" type="#_x0000_t75" style="width:45.1pt;height:20.05pt" o:ole="">
                  <v:imagedata r:id="rId340" o:title=""/>
                </v:shape>
                <o:OLEObject Type="Embed" ProgID="Equation.DSMT4" ShapeID="_x0000_i1209" DrawAspect="Content" ObjectID="_1719412262" r:id="rId341"/>
              </w:object>
            </w:r>
          </w:p>
        </w:tc>
      </w:tr>
    </w:tbl>
    <w:p w14:paraId="7205F3B3" w14:textId="77777777" w:rsidR="007D1C47" w:rsidRPr="00835274" w:rsidRDefault="007D1C47" w:rsidP="00325A09">
      <w:pPr>
        <w:spacing w:beforeLines="60" w:before="144" w:afterLines="60" w:after="144"/>
        <w:jc w:val="center"/>
        <w:rPr>
          <w:rFonts w:cs="Times New Roman"/>
          <w:sz w:val="26"/>
          <w:szCs w:val="26"/>
        </w:rPr>
      </w:pPr>
      <w:bookmarkStart w:id="1" w:name="_GoBack"/>
      <w:bookmarkEnd w:id="1"/>
    </w:p>
    <w:sectPr w:rsidR="007D1C47" w:rsidRPr="00835274" w:rsidSect="00835274">
      <w:headerReference w:type="default" r:id="rId342"/>
      <w:footerReference w:type="default" r:id="rId343"/>
      <w:pgSz w:w="12240" w:h="15840"/>
      <w:pgMar w:top="540" w:right="990" w:bottom="1134" w:left="1080" w:header="360" w:footer="69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79DA9E" w14:textId="77777777" w:rsidR="00831E0D" w:rsidRDefault="00831E0D" w:rsidP="005E2D38">
      <w:pPr>
        <w:spacing w:after="0" w:line="240" w:lineRule="auto"/>
      </w:pPr>
      <w:r>
        <w:separator/>
      </w:r>
    </w:p>
  </w:endnote>
  <w:endnote w:type="continuationSeparator" w:id="0">
    <w:p w14:paraId="45DE2389" w14:textId="77777777" w:rsidR="00831E0D" w:rsidRDefault="00831E0D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82C456" w14:textId="1AB2D583" w:rsidR="00835274" w:rsidRPr="00835274" w:rsidRDefault="00835274" w:rsidP="00835274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331908" w14:textId="77777777" w:rsidR="00831E0D" w:rsidRDefault="00831E0D" w:rsidP="005E2D38">
      <w:pPr>
        <w:spacing w:after="0" w:line="240" w:lineRule="auto"/>
      </w:pPr>
      <w:r>
        <w:separator/>
      </w:r>
    </w:p>
  </w:footnote>
  <w:footnote w:type="continuationSeparator" w:id="0">
    <w:p w14:paraId="4E19022D" w14:textId="77777777" w:rsidR="00831E0D" w:rsidRDefault="00831E0D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8C066F" w14:textId="7F6DD24A" w:rsidR="00047D6C" w:rsidRPr="008533BE" w:rsidRDefault="00835274" w:rsidP="0083527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75B"/>
    <w:rsid w:val="00002C58"/>
    <w:rsid w:val="0000480B"/>
    <w:rsid w:val="00004958"/>
    <w:rsid w:val="000130A4"/>
    <w:rsid w:val="000206FB"/>
    <w:rsid w:val="0003129E"/>
    <w:rsid w:val="00040533"/>
    <w:rsid w:val="00047D6C"/>
    <w:rsid w:val="000539C7"/>
    <w:rsid w:val="000619B6"/>
    <w:rsid w:val="000631E6"/>
    <w:rsid w:val="00063DF0"/>
    <w:rsid w:val="000678C6"/>
    <w:rsid w:val="00067E18"/>
    <w:rsid w:val="00074D52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2B3"/>
    <w:rsid w:val="00175E62"/>
    <w:rsid w:val="00183956"/>
    <w:rsid w:val="00186531"/>
    <w:rsid w:val="00196F4D"/>
    <w:rsid w:val="001A0E47"/>
    <w:rsid w:val="001A6FD9"/>
    <w:rsid w:val="001C0A91"/>
    <w:rsid w:val="001C2254"/>
    <w:rsid w:val="001C5570"/>
    <w:rsid w:val="001D449A"/>
    <w:rsid w:val="001E25CF"/>
    <w:rsid w:val="00212150"/>
    <w:rsid w:val="00230E22"/>
    <w:rsid w:val="00243492"/>
    <w:rsid w:val="00245082"/>
    <w:rsid w:val="00247F9C"/>
    <w:rsid w:val="0025275B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E617D"/>
    <w:rsid w:val="002F02F8"/>
    <w:rsid w:val="002F1CF2"/>
    <w:rsid w:val="002F20A6"/>
    <w:rsid w:val="002F35DF"/>
    <w:rsid w:val="003026F8"/>
    <w:rsid w:val="003049C4"/>
    <w:rsid w:val="00306D44"/>
    <w:rsid w:val="003172A2"/>
    <w:rsid w:val="00324E99"/>
    <w:rsid w:val="00325A09"/>
    <w:rsid w:val="0034601E"/>
    <w:rsid w:val="003612D7"/>
    <w:rsid w:val="00364686"/>
    <w:rsid w:val="00373147"/>
    <w:rsid w:val="00373E0E"/>
    <w:rsid w:val="00375FC1"/>
    <w:rsid w:val="003800E9"/>
    <w:rsid w:val="003A35E8"/>
    <w:rsid w:val="003A648C"/>
    <w:rsid w:val="003A6984"/>
    <w:rsid w:val="003D5A7A"/>
    <w:rsid w:val="003E08C2"/>
    <w:rsid w:val="004067F2"/>
    <w:rsid w:val="00407B0E"/>
    <w:rsid w:val="00414B31"/>
    <w:rsid w:val="0044277E"/>
    <w:rsid w:val="004447B7"/>
    <w:rsid w:val="0045349B"/>
    <w:rsid w:val="00457577"/>
    <w:rsid w:val="004A5135"/>
    <w:rsid w:val="004B7B45"/>
    <w:rsid w:val="004C46BC"/>
    <w:rsid w:val="004C6BCA"/>
    <w:rsid w:val="004D3B8D"/>
    <w:rsid w:val="004F0142"/>
    <w:rsid w:val="00504B50"/>
    <w:rsid w:val="0052697A"/>
    <w:rsid w:val="00532D23"/>
    <w:rsid w:val="0055121B"/>
    <w:rsid w:val="00563941"/>
    <w:rsid w:val="005810A1"/>
    <w:rsid w:val="00592556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84700"/>
    <w:rsid w:val="00695A98"/>
    <w:rsid w:val="006B0B0A"/>
    <w:rsid w:val="006B785B"/>
    <w:rsid w:val="006D0527"/>
    <w:rsid w:val="006D5E27"/>
    <w:rsid w:val="006E0D3B"/>
    <w:rsid w:val="0071296E"/>
    <w:rsid w:val="0072064A"/>
    <w:rsid w:val="0072290F"/>
    <w:rsid w:val="00741A43"/>
    <w:rsid w:val="00743CC7"/>
    <w:rsid w:val="00754403"/>
    <w:rsid w:val="00757E05"/>
    <w:rsid w:val="007728F3"/>
    <w:rsid w:val="00776DD1"/>
    <w:rsid w:val="00792541"/>
    <w:rsid w:val="00792AD7"/>
    <w:rsid w:val="007A08F4"/>
    <w:rsid w:val="007A464D"/>
    <w:rsid w:val="007C2C33"/>
    <w:rsid w:val="007D1C47"/>
    <w:rsid w:val="007E3A85"/>
    <w:rsid w:val="007F3ADB"/>
    <w:rsid w:val="00805985"/>
    <w:rsid w:val="0081361F"/>
    <w:rsid w:val="00831E0D"/>
    <w:rsid w:val="00835274"/>
    <w:rsid w:val="0084311B"/>
    <w:rsid w:val="00843D76"/>
    <w:rsid w:val="008533BE"/>
    <w:rsid w:val="00870A7B"/>
    <w:rsid w:val="00874D4F"/>
    <w:rsid w:val="0087661B"/>
    <w:rsid w:val="00881536"/>
    <w:rsid w:val="00881600"/>
    <w:rsid w:val="008B18B9"/>
    <w:rsid w:val="008D2AB0"/>
    <w:rsid w:val="008E6B19"/>
    <w:rsid w:val="009220FD"/>
    <w:rsid w:val="00925D44"/>
    <w:rsid w:val="00927B98"/>
    <w:rsid w:val="0094183D"/>
    <w:rsid w:val="00947DC4"/>
    <w:rsid w:val="0095252B"/>
    <w:rsid w:val="009723E7"/>
    <w:rsid w:val="009A345A"/>
    <w:rsid w:val="009A3467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301A"/>
    <w:rsid w:val="00A47AD5"/>
    <w:rsid w:val="00A50AA0"/>
    <w:rsid w:val="00A50EC8"/>
    <w:rsid w:val="00A672C7"/>
    <w:rsid w:val="00A93AC1"/>
    <w:rsid w:val="00AA071D"/>
    <w:rsid w:val="00AA5345"/>
    <w:rsid w:val="00AB26B9"/>
    <w:rsid w:val="00AC4445"/>
    <w:rsid w:val="00AD06C3"/>
    <w:rsid w:val="00AD2ADD"/>
    <w:rsid w:val="00AD75CA"/>
    <w:rsid w:val="00AE0D26"/>
    <w:rsid w:val="00AE14A9"/>
    <w:rsid w:val="00B03471"/>
    <w:rsid w:val="00B0501C"/>
    <w:rsid w:val="00B138DB"/>
    <w:rsid w:val="00B27AFE"/>
    <w:rsid w:val="00B47307"/>
    <w:rsid w:val="00B5671D"/>
    <w:rsid w:val="00B67875"/>
    <w:rsid w:val="00B7361C"/>
    <w:rsid w:val="00B831B1"/>
    <w:rsid w:val="00B85DC3"/>
    <w:rsid w:val="00BA09DD"/>
    <w:rsid w:val="00BA1227"/>
    <w:rsid w:val="00BA2342"/>
    <w:rsid w:val="00BA5DB0"/>
    <w:rsid w:val="00BB6C33"/>
    <w:rsid w:val="00BE6BDF"/>
    <w:rsid w:val="00BF3ADC"/>
    <w:rsid w:val="00BF42D4"/>
    <w:rsid w:val="00BF4AE3"/>
    <w:rsid w:val="00C061F8"/>
    <w:rsid w:val="00C24B98"/>
    <w:rsid w:val="00C65305"/>
    <w:rsid w:val="00C7479A"/>
    <w:rsid w:val="00C758A9"/>
    <w:rsid w:val="00C9198C"/>
    <w:rsid w:val="00CA4D21"/>
    <w:rsid w:val="00CB43C0"/>
    <w:rsid w:val="00CE3CFC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B3C84"/>
    <w:rsid w:val="00DC5611"/>
    <w:rsid w:val="00DD6C82"/>
    <w:rsid w:val="00E32141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D3570"/>
    <w:rsid w:val="00EE2606"/>
    <w:rsid w:val="00EF4B11"/>
    <w:rsid w:val="00EF64EF"/>
    <w:rsid w:val="00F02651"/>
    <w:rsid w:val="00F04897"/>
    <w:rsid w:val="00F078D9"/>
    <w:rsid w:val="00F116AF"/>
    <w:rsid w:val="00F22075"/>
    <w:rsid w:val="00F24103"/>
    <w:rsid w:val="00F327F0"/>
    <w:rsid w:val="00F35847"/>
    <w:rsid w:val="00F36A4E"/>
    <w:rsid w:val="00F40855"/>
    <w:rsid w:val="00F50A88"/>
    <w:rsid w:val="00F61CF0"/>
    <w:rsid w:val="00F6401F"/>
    <w:rsid w:val="00F71815"/>
    <w:rsid w:val="00F81882"/>
    <w:rsid w:val="00F81C3C"/>
    <w:rsid w:val="00F864D1"/>
    <w:rsid w:val="00F932CA"/>
    <w:rsid w:val="00F933F7"/>
    <w:rsid w:val="00F96B35"/>
    <w:rsid w:val="00FC0BB0"/>
    <w:rsid w:val="00FC2C66"/>
    <w:rsid w:val="00FE2B07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AA2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43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20.bin"/><Relationship Id="rId268" Type="http://schemas.openxmlformats.org/officeDocument/2006/relationships/image" Target="media/image11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50.bin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0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7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21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10.wmf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5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4.wmf"/><Relationship Id="rId317" Type="http://schemas.openxmlformats.org/officeDocument/2006/relationships/image" Target="media/image140.wmf"/><Relationship Id="rId338" Type="http://schemas.openxmlformats.org/officeDocument/2006/relationships/image" Target="media/image148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219" Type="http://schemas.openxmlformats.org/officeDocument/2006/relationships/image" Target="media/image98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6.bin"/><Relationship Id="rId293" Type="http://schemas.openxmlformats.org/officeDocument/2006/relationships/image" Target="media/image129.wmf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2.bin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6.bin"/><Relationship Id="rId329" Type="http://schemas.openxmlformats.org/officeDocument/2006/relationships/image" Target="media/image14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1.wmf"/><Relationship Id="rId175" Type="http://schemas.openxmlformats.org/officeDocument/2006/relationships/image" Target="media/image79.wmf"/><Relationship Id="rId340" Type="http://schemas.openxmlformats.org/officeDocument/2006/relationships/image" Target="media/image14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4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85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4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1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2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3.bin"/><Relationship Id="rId342" Type="http://schemas.openxmlformats.org/officeDocument/2006/relationships/header" Target="header1.xml"/><Relationship Id="rId202" Type="http://schemas.openxmlformats.org/officeDocument/2006/relationships/oleObject" Target="embeddings/oleObject104.bin"/><Relationship Id="rId223" Type="http://schemas.openxmlformats.org/officeDocument/2006/relationships/image" Target="media/image99.wmf"/><Relationship Id="rId244" Type="http://schemas.openxmlformats.org/officeDocument/2006/relationships/image" Target="media/image107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37.wmf"/><Relationship Id="rId332" Type="http://schemas.openxmlformats.org/officeDocument/2006/relationships/oleObject" Target="embeddings/oleObject18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2.wmf"/><Relationship Id="rId343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2.wmf"/><Relationship Id="rId298" Type="http://schemas.openxmlformats.org/officeDocument/2006/relationships/image" Target="media/image1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4.bin"/><Relationship Id="rId34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1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7.wmf"/><Relationship Id="rId236" Type="http://schemas.openxmlformats.org/officeDocument/2006/relationships/image" Target="media/image103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9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theme" Target="theme/theme1.xml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32.bin"/><Relationship Id="rId107" Type="http://schemas.openxmlformats.org/officeDocument/2006/relationships/image" Target="media/image50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5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23.wmf"/><Relationship Id="rId336" Type="http://schemas.openxmlformats.org/officeDocument/2006/relationships/image" Target="media/image14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2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14.wmf"/><Relationship Id="rId316" Type="http://schemas.openxmlformats.org/officeDocument/2006/relationships/oleObject" Target="embeddings/oleObject170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1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7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54</Words>
  <Characters>601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15T08:26:00Z</dcterms:created>
  <dcterms:modified xsi:type="dcterms:W3CDTF">2022-07-15T08:29:00Z</dcterms:modified>
</cp:coreProperties>
</file>